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EE3" w:rsidRDefault="00D91EE3" w:rsidP="00D91EE3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>Trườ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ng THCS Tân Quý Tây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>NỘI DUNG DẠY HỌC TRỰC TUYẾN TUẦN 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(T</w:t>
      </w:r>
      <w:r w:rsidRPr="00D91EE3">
        <w:rPr>
          <w:rFonts w:ascii="Times New Roman" w:hAnsi="Times New Roman" w:cs="Times New Roman"/>
          <w:b/>
          <w:sz w:val="24"/>
          <w:szCs w:val="24"/>
          <w:lang w:val="en-US"/>
        </w:rPr>
        <w:t>ừ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13/12 đ</w:t>
      </w:r>
      <w:r w:rsidRPr="00D91EE3">
        <w:rPr>
          <w:rFonts w:ascii="Times New Roman" w:hAnsi="Times New Roman" w:cs="Times New Roman"/>
          <w:b/>
          <w:sz w:val="24"/>
          <w:szCs w:val="24"/>
          <w:lang w:val="en-US"/>
        </w:rPr>
        <w:t>ế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 18/12/2021)</w:t>
      </w:r>
    </w:p>
    <w:p w:rsidR="00E37905" w:rsidRPr="00D91EE3" w:rsidRDefault="00D91EE3" w:rsidP="00D91EE3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>Tổ :</w:t>
      </w:r>
      <w:proofErr w:type="gramEnd"/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Toán                                      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="00C318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9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                                                                   </w:t>
      </w:r>
    </w:p>
    <w:p w:rsidR="00B41C3B" w:rsidRDefault="00B41C3B" w:rsidP="009A7446">
      <w:pPr>
        <w:jc w:val="center"/>
        <w:rPr>
          <w:b/>
          <w:color w:val="FF0000"/>
          <w:sz w:val="32"/>
          <w:szCs w:val="32"/>
        </w:rPr>
      </w:pPr>
      <w:r w:rsidRPr="009A7446">
        <w:rPr>
          <w:b/>
          <w:color w:val="FF0000"/>
          <w:sz w:val="32"/>
          <w:szCs w:val="32"/>
        </w:rPr>
        <w:t>CHỦ ĐỀ . ÔN TẬP KIẾN THỨC ĐÃ HỌC TRỰC TUYẾN</w:t>
      </w:r>
    </w:p>
    <w:p w:rsidR="009A7446" w:rsidRPr="009A7446" w:rsidRDefault="009A7446" w:rsidP="009A7446">
      <w:pPr>
        <w:jc w:val="center"/>
        <w:rPr>
          <w:b/>
          <w:color w:val="FF0000"/>
          <w:sz w:val="32"/>
          <w:szCs w:val="32"/>
        </w:rPr>
      </w:pPr>
      <w:r w:rsidRPr="009A7446">
        <w:rPr>
          <w:b/>
          <w:color w:val="FF0000"/>
          <w:sz w:val="32"/>
          <w:szCs w:val="32"/>
        </w:rPr>
        <w:t>ĐẠI SỐ</w:t>
      </w:r>
      <w:bookmarkStart w:id="0" w:name="_GoBack"/>
      <w:bookmarkEnd w:id="0"/>
    </w:p>
    <w:p w:rsidR="00D2062F" w:rsidRPr="00F709C8" w:rsidRDefault="00B41C3B">
      <w:pPr>
        <w:rPr>
          <w:b/>
          <w:color w:val="FF0000"/>
          <w:sz w:val="28"/>
          <w:szCs w:val="28"/>
        </w:rPr>
      </w:pPr>
      <w:r w:rsidRPr="00F709C8">
        <w:rPr>
          <w:b/>
          <w:color w:val="FF0000"/>
          <w:sz w:val="28"/>
          <w:szCs w:val="28"/>
        </w:rPr>
        <w:t>A. KIẾN THỨC TRỌNG TÂ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08"/>
        <w:gridCol w:w="3808"/>
      </w:tblGrid>
      <w:tr w:rsidR="00432E4E" w:rsidRPr="00B16F8F" w:rsidTr="00B933F1">
        <w:tc>
          <w:tcPr>
            <w:tcW w:w="5208" w:type="dxa"/>
          </w:tcPr>
          <w:p w:rsidR="00432E4E" w:rsidRPr="00B16F8F" w:rsidRDefault="00432E4E" w:rsidP="00D2062F">
            <w:pPr>
              <w:spacing w:after="120"/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  <w:t>* LÝ THUYẾT</w:t>
            </w:r>
          </w:p>
          <w:p w:rsidR="00D2062F" w:rsidRPr="00B16F8F" w:rsidRDefault="00D2062F" w:rsidP="00D2062F">
            <w:pPr>
              <w:spacing w:after="120"/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  <w:t>I. CĂN BẬC HAI – CĂN BẬC BA</w:t>
            </w:r>
          </w:p>
          <w:p w:rsidR="00D2062F" w:rsidRPr="00B16F8F" w:rsidRDefault="00D2062F" w:rsidP="00D2062F">
            <w:pPr>
              <w:spacing w:after="120"/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color w:val="0000FF"/>
                <w:sz w:val="24"/>
                <w:szCs w:val="24"/>
                <w:lang w:val="nl-NL"/>
              </w:rPr>
              <w:t>1</w:t>
            </w:r>
            <w:r w:rsidRPr="00B16F8F"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  <w:t>.Căn bậc hai số học</w:t>
            </w:r>
          </w:p>
          <w:p w:rsidR="00D2062F" w:rsidRPr="00B16F8F" w:rsidRDefault="00D2062F" w:rsidP="00D2062F">
            <w:pPr>
              <w:spacing w:line="276" w:lineRule="auto"/>
              <w:rPr>
                <w:rFonts w:ascii="Palatino Linotype" w:hAnsi="Palatino Linotype" w:cs="Times New Roman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 w:cs="Times New Roman"/>
                <w:sz w:val="24"/>
                <w:szCs w:val="24"/>
                <w:lang w:val="nl-NL"/>
              </w:rPr>
              <w:t xml:space="preserve">- Với số a không âm, số </w:t>
            </w:r>
            <w:r w:rsidRPr="00B16F8F">
              <w:rPr>
                <w:position w:val="-6"/>
                <w:sz w:val="24"/>
                <w:szCs w:val="24"/>
              </w:rPr>
              <w:object w:dxaOrig="380" w:dyaOrig="380" w14:anchorId="57F763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pt;height:19.2pt" o:ole="">
                  <v:imagedata r:id="rId5" o:title=""/>
                </v:shape>
                <o:OLEObject Type="Embed" ProgID="Equation.DSMT4" ShapeID="_x0000_i1025" DrawAspect="Content" ObjectID="_1700639300" r:id="rId6"/>
              </w:object>
            </w:r>
            <w:r w:rsidRPr="00B16F8F">
              <w:rPr>
                <w:rFonts w:ascii="Palatino Linotype" w:hAnsi="Palatino Linotype" w:cs="Times New Roman"/>
                <w:sz w:val="24"/>
                <w:szCs w:val="24"/>
                <w:lang w:val="nl-NL"/>
              </w:rPr>
              <w:t xml:space="preserve"> được gọi là căn bậc hai số học của a.</w:t>
            </w:r>
          </w:p>
          <w:p w:rsidR="00D2062F" w:rsidRPr="00B16F8F" w:rsidRDefault="00D2062F" w:rsidP="00D2062F">
            <w:pPr>
              <w:spacing w:line="276" w:lineRule="auto"/>
              <w:rPr>
                <w:rFonts w:ascii="Palatino Linotype" w:hAnsi="Palatino Linotype" w:cs="Times New Roman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 w:cs="Times New Roman"/>
                <w:sz w:val="24"/>
                <w:szCs w:val="24"/>
                <w:lang w:val="nl-NL"/>
              </w:rPr>
              <w:t xml:space="preserve">Chú ý: Ta có </w:t>
            </w:r>
            <w:r w:rsidRPr="00B16F8F">
              <w:rPr>
                <w:position w:val="-36"/>
                <w:sz w:val="24"/>
                <w:szCs w:val="24"/>
              </w:rPr>
              <w:object w:dxaOrig="1980" w:dyaOrig="840" w14:anchorId="48B4B761">
                <v:shape id="_x0000_i1026" type="#_x0000_t75" style="width:99pt;height:42pt" o:ole="">
                  <v:imagedata r:id="rId7" o:title=""/>
                </v:shape>
                <o:OLEObject Type="Embed" ProgID="Equation.DSMT4" ShapeID="_x0000_i1026" DrawAspect="Content" ObjectID="_1700639301" r:id="rId8"/>
              </w:object>
            </w:r>
          </w:p>
          <w:p w:rsidR="00D2062F" w:rsidRPr="00B16F8F" w:rsidRDefault="00D2062F" w:rsidP="00D2062F">
            <w:pPr>
              <w:spacing w:line="276" w:lineRule="auto"/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  <w:t>2. So sánh căn bậc hai số học</w:t>
            </w:r>
          </w:p>
          <w:p w:rsidR="00D2062F" w:rsidRPr="00B16F8F" w:rsidRDefault="00D2062F" w:rsidP="00D2062F">
            <w:pPr>
              <w:rPr>
                <w:rFonts w:ascii="Palatino Linotype" w:hAnsi="Palatino Linotype" w:cs="Times New Roman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 w:cs="Times New Roman"/>
                <w:sz w:val="24"/>
                <w:szCs w:val="24"/>
                <w:lang w:val="nl-NL"/>
              </w:rPr>
              <w:t xml:space="preserve">Ta có : </w:t>
            </w:r>
            <w:r w:rsidRPr="00B16F8F">
              <w:rPr>
                <w:position w:val="-8"/>
                <w:sz w:val="24"/>
                <w:szCs w:val="24"/>
              </w:rPr>
              <w:object w:dxaOrig="2320" w:dyaOrig="400" w14:anchorId="57EBD310">
                <v:shape id="_x0000_i1027" type="#_x0000_t75" style="width:116.4pt;height:20.4pt" o:ole="">
                  <v:imagedata r:id="rId9" o:title=""/>
                </v:shape>
                <o:OLEObject Type="Embed" ProgID="Equation.DSMT4" ShapeID="_x0000_i1027" DrawAspect="Content" ObjectID="_1700639302" r:id="rId10"/>
              </w:object>
            </w:r>
            <w:r w:rsidRPr="00B16F8F">
              <w:rPr>
                <w:rFonts w:ascii="Palatino Linotype" w:hAnsi="Palatino Linotype" w:cs="Times New Roman"/>
                <w:sz w:val="24"/>
                <w:szCs w:val="24"/>
                <w:lang w:val="nl-NL"/>
              </w:rPr>
              <w:t xml:space="preserve"> </w:t>
            </w:r>
          </w:p>
          <w:p w:rsidR="00D2062F" w:rsidRPr="00B16F8F" w:rsidRDefault="00D2062F" w:rsidP="00D2062F">
            <w:pPr>
              <w:rPr>
                <w:color w:val="0000FF"/>
                <w:sz w:val="24"/>
                <w:szCs w:val="24"/>
              </w:rPr>
            </w:pPr>
            <w:r w:rsidRPr="00B16F8F"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  <w:t>3.</w:t>
            </w:r>
            <w:r w:rsidRPr="00B16F8F"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  <w:t xml:space="preserve">HĐT </w:t>
            </w:r>
            <w:r w:rsidRPr="00B16F8F">
              <w:rPr>
                <w:color w:val="0000FF"/>
                <w:position w:val="-16"/>
                <w:sz w:val="24"/>
                <w:szCs w:val="24"/>
              </w:rPr>
              <w:object w:dxaOrig="1080" w:dyaOrig="499">
                <v:shape id="_x0000_i1028" type="#_x0000_t75" style="width:54.6pt;height:25.2pt" o:ole="">
                  <v:imagedata r:id="rId11" o:title=""/>
                </v:shape>
                <o:OLEObject Type="Embed" ProgID="Equation.DSMT4" ShapeID="_x0000_i1028" DrawAspect="Content" ObjectID="_1700639303" r:id="rId12"/>
              </w:object>
            </w:r>
          </w:p>
          <w:p w:rsidR="00D2062F" w:rsidRPr="00B16F8F" w:rsidRDefault="00432E4E" w:rsidP="00D2062F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B16F8F">
              <w:rPr>
                <w:noProof/>
                <w:sz w:val="24"/>
                <w:szCs w:val="24"/>
                <w:lang w:eastAsia="vi-VN"/>
              </w:rPr>
              <w:drawing>
                <wp:inline distT="0" distB="0" distL="0" distR="0" wp14:anchorId="69564067" wp14:editId="3AC09F5B">
                  <wp:extent cx="3170209" cy="1120140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3170" cy="11494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062F" w:rsidRPr="00B16F8F" w:rsidRDefault="00432E4E" w:rsidP="00D2062F">
            <w:pPr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  <w:t xml:space="preserve">4. </w:t>
            </w:r>
            <w:r w:rsidR="009F32FE" w:rsidRPr="00B16F8F">
              <w:rPr>
                <w:rFonts w:ascii="Palatino Linotype" w:hAnsi="Palatino Linotype" w:cs="Times New Roman"/>
                <w:b/>
                <w:color w:val="0000FF"/>
                <w:sz w:val="24"/>
                <w:szCs w:val="24"/>
                <w:lang w:val="nl-NL"/>
              </w:rPr>
              <w:t>Liên hệ giữa phép nhân và phép khai phương</w:t>
            </w:r>
          </w:p>
          <w:p w:rsidR="009F32FE" w:rsidRPr="00B16F8F" w:rsidRDefault="009F32FE" w:rsidP="009F32FE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- Các biểu thức A và B không âm, ta có: </w:t>
            </w:r>
            <w:r w:rsidRPr="00B16F8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00" w:dyaOrig="380">
                <v:shape id="_x0000_i1029" type="#_x0000_t75" style="width:85.2pt;height:18pt" o:ole="">
                  <v:imagedata r:id="rId14" o:title=""/>
                </v:shape>
                <o:OLEObject Type="Embed" ProgID="Equation.DSMT4" ShapeID="_x0000_i1029" DrawAspect="Content" ObjectID="_1700639304" r:id="rId15"/>
              </w:object>
            </w:r>
          </w:p>
          <w:p w:rsidR="009F32FE" w:rsidRPr="00B16F8F" w:rsidRDefault="009F32FE" w:rsidP="009F32FE">
            <w:pPr>
              <w:rPr>
                <w:rFonts w:ascii="Palatino Linotype" w:hAnsi="Palatino Linotype" w:cs="Times New Roman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- Với </w:t>
            </w:r>
            <w:r w:rsidRPr="00B16F8F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700" w:dyaOrig="620">
                <v:shape id="_x0000_i1030" type="#_x0000_t75" style="width:135.6pt;height:30.6pt" o:ole="">
                  <v:imagedata r:id="rId16" o:title=""/>
                </v:shape>
                <o:OLEObject Type="Embed" ProgID="Equation.DSMT4" ShapeID="_x0000_i1030" DrawAspect="Content" ObjectID="_1700639305" r:id="rId17"/>
              </w:object>
            </w:r>
          </w:p>
          <w:p w:rsidR="009F32FE" w:rsidRPr="00B16F8F" w:rsidRDefault="00B933F1" w:rsidP="00B933F1">
            <w:pPr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ới các biểu thức A không âm và B dương, ta có: </w:t>
            </w:r>
            <w:r w:rsidRPr="00B16F8F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180" w:dyaOrig="800">
                <v:shape id="_x0000_i1031" type="#_x0000_t75" style="width:58.8pt;height:40.2pt" o:ole="">
                  <v:imagedata r:id="rId18" o:title=""/>
                </v:shape>
                <o:OLEObject Type="Embed" ProgID="Equation.DSMT4" ShapeID="_x0000_i1031" DrawAspect="Content" ObjectID="_1700639306" r:id="rId19"/>
              </w:object>
            </w:r>
          </w:p>
          <w:p w:rsidR="00B933F1" w:rsidRPr="00B16F8F" w:rsidRDefault="00B933F1" w:rsidP="00B933F1">
            <w:pPr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  <w:t>5. Các phép biến đổi biểu thức chứa căn bậc hai</w:t>
            </w:r>
          </w:p>
          <w:p w:rsidR="00B933F1" w:rsidRPr="00B16F8F" w:rsidRDefault="00B933F1" w:rsidP="00B933F1">
            <w:pPr>
              <w:contextualSpacing/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  <w:t>A. Đưa thừa số ra ngoài dấu căn :</w:t>
            </w:r>
          </w:p>
          <w:p w:rsidR="00B933F1" w:rsidRPr="00B16F8F" w:rsidRDefault="00B933F1" w:rsidP="00B933F1">
            <w:pPr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ới hai biểu thức A, B mà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32" type="#_x0000_t75" style="width:33.6pt;height:15.6pt" o:ole="">
                  <v:imagedata r:id="rId20" o:title=""/>
                </v:shape>
                <o:OLEObject Type="Embed" ProgID="Equation.DSMT4" ShapeID="_x0000_i1032" DrawAspect="Content" ObjectID="_1700639307" r:id="rId21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hì </w:t>
            </w:r>
            <w:r w:rsidRPr="00B16F8F">
              <w:rPr>
                <w:position w:val="-16"/>
                <w:sz w:val="24"/>
                <w:szCs w:val="24"/>
              </w:rPr>
              <w:object w:dxaOrig="1640" w:dyaOrig="499">
                <v:shape id="_x0000_i1033" type="#_x0000_t75" style="width:82.2pt;height:24.6pt" o:ole="">
                  <v:imagedata r:id="rId22" o:title=""/>
                </v:shape>
                <o:OLEObject Type="Embed" ProgID="Equation.DSMT4" ShapeID="_x0000_i1033" DrawAspect="Content" ObjectID="_1700639308" r:id="rId23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ức là : </w:t>
            </w:r>
          </w:p>
          <w:p w:rsidR="00B933F1" w:rsidRPr="00B16F8F" w:rsidRDefault="00B933F1" w:rsidP="00B933F1">
            <w:pPr>
              <w:pStyle w:val="ListParagraph"/>
              <w:numPr>
                <w:ilvl w:val="0"/>
                <w:numId w:val="2"/>
              </w:numPr>
              <w:spacing w:after="16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B16F8F">
              <w:rPr>
                <w:position w:val="-8"/>
                <w:sz w:val="24"/>
                <w:szCs w:val="24"/>
              </w:rPr>
              <w:object w:dxaOrig="660" w:dyaOrig="300">
                <v:shape id="_x0000_i1034" type="#_x0000_t75" style="width:33pt;height:15.6pt" o:ole="">
                  <v:imagedata r:id="rId24" o:title=""/>
                </v:shape>
                <o:OLEObject Type="Embed" ProgID="Equation.DSMT4" ShapeID="_x0000_i1034" DrawAspect="Content" ObjectID="_1700639309" r:id="rId25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à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35" type="#_x0000_t75" style="width:33.6pt;height:15.6pt" o:ole="">
                  <v:imagedata r:id="rId26" o:title=""/>
                </v:shape>
                <o:OLEObject Type="Embed" ProgID="Equation.DSMT4" ShapeID="_x0000_i1035" DrawAspect="Content" ObjectID="_1700639310" r:id="rId27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 : </w:t>
            </w:r>
            <w:r w:rsidRPr="00B16F8F">
              <w:rPr>
                <w:position w:val="-6"/>
                <w:sz w:val="24"/>
                <w:szCs w:val="24"/>
              </w:rPr>
              <w:object w:dxaOrig="1520" w:dyaOrig="400">
                <v:shape id="_x0000_i1036" type="#_x0000_t75" style="width:76.2pt;height:19.8pt" o:ole="">
                  <v:imagedata r:id="rId28" o:title=""/>
                </v:shape>
                <o:OLEObject Type="Embed" ProgID="Equation.DSMT4" ShapeID="_x0000_i1036" DrawAspect="Content" ObjectID="_1700639311" r:id="rId29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> ;</w:t>
            </w:r>
          </w:p>
          <w:p w:rsidR="00432E4E" w:rsidRPr="00B16F8F" w:rsidRDefault="00B933F1" w:rsidP="00F1704A">
            <w:pPr>
              <w:pStyle w:val="ListParagraph"/>
              <w:numPr>
                <w:ilvl w:val="0"/>
                <w:numId w:val="2"/>
              </w:numPr>
              <w:spacing w:after="16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Nếu </w:t>
            </w:r>
            <w:r w:rsidRPr="00B16F8F">
              <w:rPr>
                <w:position w:val="-6"/>
                <w:sz w:val="24"/>
                <w:szCs w:val="24"/>
              </w:rPr>
              <w:object w:dxaOrig="660" w:dyaOrig="279">
                <v:shape id="_x0000_i1037" type="#_x0000_t75" style="width:33pt;height:13.8pt" o:ole="">
                  <v:imagedata r:id="rId30" o:title=""/>
                </v:shape>
                <o:OLEObject Type="Embed" ProgID="Equation.DSMT4" ShapeID="_x0000_i1037" DrawAspect="Content" ObjectID="_1700639312" r:id="rId31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à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38" type="#_x0000_t75" style="width:33.6pt;height:15.6pt" o:ole="">
                  <v:imagedata r:id="rId32" o:title=""/>
                </v:shape>
                <o:OLEObject Type="Embed" ProgID="Equation.DSMT4" ShapeID="_x0000_i1038" DrawAspect="Content" ObjectID="_1700639313" r:id="rId33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 :</w:t>
            </w:r>
            <w:r w:rsidRPr="00B16F8F">
              <w:rPr>
                <w:position w:val="-6"/>
                <w:sz w:val="24"/>
                <w:szCs w:val="24"/>
              </w:rPr>
              <w:object w:dxaOrig="1680" w:dyaOrig="400">
                <v:shape id="_x0000_i1039" type="#_x0000_t75" style="width:84pt;height:19.8pt" o:ole="">
                  <v:imagedata r:id="rId34" o:title=""/>
                </v:shape>
                <o:OLEObject Type="Embed" ProgID="Equation.DSMT4" ShapeID="_x0000_i1039" DrawAspect="Content" ObjectID="_1700639314" r:id="rId35"/>
              </w:object>
            </w:r>
          </w:p>
        </w:tc>
        <w:tc>
          <w:tcPr>
            <w:tcW w:w="3808" w:type="dxa"/>
          </w:tcPr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nl-NL"/>
              </w:rPr>
              <w:t>B. Đưa thừa số vào trong dấu căn :</w:t>
            </w:r>
          </w:p>
          <w:p w:rsidR="00F709C8" w:rsidRPr="00B16F8F" w:rsidRDefault="00F709C8" w:rsidP="00F709C8">
            <w:pPr>
              <w:pStyle w:val="ListParagraph"/>
              <w:numPr>
                <w:ilvl w:val="0"/>
                <w:numId w:val="2"/>
              </w:numPr>
              <w:spacing w:after="16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Nếu </w:t>
            </w:r>
            <w:r w:rsidRPr="00B16F8F">
              <w:rPr>
                <w:position w:val="-8"/>
                <w:sz w:val="24"/>
                <w:szCs w:val="24"/>
              </w:rPr>
              <w:object w:dxaOrig="660" w:dyaOrig="300">
                <v:shape id="_x0000_i1040" type="#_x0000_t75" style="width:33pt;height:15.6pt" o:ole="">
                  <v:imagedata r:id="rId36" o:title=""/>
                </v:shape>
                <o:OLEObject Type="Embed" ProgID="Equation.DSMT4" ShapeID="_x0000_i1040" DrawAspect="Content" ObjectID="_1700639315" r:id="rId37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à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41" type="#_x0000_t75" style="width:33.6pt;height:15.6pt" o:ole="">
                  <v:imagedata r:id="rId38" o:title=""/>
                </v:shape>
                <o:OLEObject Type="Embed" ProgID="Equation.DSMT4" ShapeID="_x0000_i1041" DrawAspect="Content" ObjectID="_1700639316" r:id="rId39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 : </w:t>
            </w:r>
            <w:r w:rsidRPr="00B16F8F">
              <w:rPr>
                <w:position w:val="-6"/>
                <w:sz w:val="24"/>
                <w:szCs w:val="24"/>
              </w:rPr>
              <w:object w:dxaOrig="1520" w:dyaOrig="400">
                <v:shape id="_x0000_i1042" type="#_x0000_t75" style="width:76.2pt;height:19.8pt" o:ole="">
                  <v:imagedata r:id="rId40" o:title=""/>
                </v:shape>
                <o:OLEObject Type="Embed" ProgID="Equation.DSMT4" ShapeID="_x0000_i1042" DrawAspect="Content" ObjectID="_1700639317" r:id="rId41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> ;</w:t>
            </w:r>
          </w:p>
          <w:p w:rsidR="00F709C8" w:rsidRPr="00B16F8F" w:rsidRDefault="00F709C8" w:rsidP="00F709C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Nếu </w:t>
            </w:r>
            <w:r w:rsidRPr="00B16F8F">
              <w:rPr>
                <w:position w:val="-6"/>
                <w:sz w:val="24"/>
                <w:szCs w:val="24"/>
              </w:rPr>
              <w:object w:dxaOrig="660" w:dyaOrig="279">
                <v:shape id="_x0000_i1043" type="#_x0000_t75" style="width:33pt;height:13.8pt" o:ole="">
                  <v:imagedata r:id="rId42" o:title=""/>
                </v:shape>
                <o:OLEObject Type="Embed" ProgID="Equation.DSMT4" ShapeID="_x0000_i1043" DrawAspect="Content" ObjectID="_1700639318" r:id="rId43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à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44" type="#_x0000_t75" style="width:33.6pt;height:15.6pt" o:ole="">
                  <v:imagedata r:id="rId44" o:title=""/>
                </v:shape>
                <o:OLEObject Type="Embed" ProgID="Equation.DSMT4" ShapeID="_x0000_i1044" DrawAspect="Content" ObjectID="_1700639319" r:id="rId45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 : </w:t>
            </w:r>
            <w:r w:rsidRPr="00B16F8F">
              <w:rPr>
                <w:position w:val="-6"/>
                <w:sz w:val="24"/>
                <w:szCs w:val="24"/>
              </w:rPr>
              <w:object w:dxaOrig="1680" w:dyaOrig="400">
                <v:shape id="_x0000_i1045" type="#_x0000_t75" style="width:84pt;height:19.8pt" o:ole="">
                  <v:imagedata r:id="rId46" o:title=""/>
                </v:shape>
                <o:OLEObject Type="Embed" ProgID="Equation.DSMT4" ShapeID="_x0000_i1045" DrawAspect="Content" ObjectID="_1700639320" r:id="rId47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>.</w: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b/>
                <w:color w:val="FF0000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  <w:lang w:val="fr-FR"/>
              </w:rPr>
              <w:t xml:space="preserve">C. </w:t>
            </w: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fr-FR"/>
              </w:rPr>
              <w:t xml:space="preserve"> Khử mẫu của biểu thức lấy căn:</w: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ới hai biểu thức A, B mà </w:t>
            </w:r>
            <w:r w:rsidRPr="00B16F8F">
              <w:rPr>
                <w:position w:val="-10"/>
                <w:sz w:val="24"/>
                <w:szCs w:val="24"/>
              </w:rPr>
              <w:object w:dxaOrig="920" w:dyaOrig="320">
                <v:shape id="_x0000_i1046" type="#_x0000_t75" style="width:46.2pt;height:15.6pt" o:ole="">
                  <v:imagedata r:id="rId48" o:title=""/>
                </v:shape>
                <o:OLEObject Type="Embed" ProgID="Equation.DSMT4" ShapeID="_x0000_i1046" DrawAspect="Content" ObjectID="_1700639321" r:id="rId49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à </w:t>
            </w:r>
            <w:r w:rsidRPr="00B16F8F">
              <w:rPr>
                <w:position w:val="-4"/>
                <w:sz w:val="24"/>
                <w:szCs w:val="24"/>
              </w:rPr>
              <w:object w:dxaOrig="680" w:dyaOrig="260">
                <v:shape id="_x0000_i1047" type="#_x0000_t75" style="width:33.6pt;height:13.2pt" o:ole="">
                  <v:imagedata r:id="rId50" o:title=""/>
                </v:shape>
                <o:OLEObject Type="Embed" ProgID="Equation.DSMT4" ShapeID="_x0000_i1047" DrawAspect="Content" ObjectID="_1700639322" r:id="rId51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a có : </w:t>
            </w:r>
            <w:r w:rsidRPr="00B16F8F">
              <w:rPr>
                <w:position w:val="-38"/>
                <w:sz w:val="24"/>
                <w:szCs w:val="24"/>
              </w:rPr>
              <w:object w:dxaOrig="1359" w:dyaOrig="859">
                <v:shape id="_x0000_i1048" type="#_x0000_t75" style="width:67.8pt;height:42.6pt" o:ole="">
                  <v:imagedata r:id="rId52" o:title=""/>
                </v:shape>
                <o:OLEObject Type="Embed" ProgID="Equation.DSMT4" ShapeID="_x0000_i1048" DrawAspect="Content" ObjectID="_1700639323" r:id="rId53"/>
              </w:objec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b/>
                <w:color w:val="FF0000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b/>
                <w:color w:val="FF0000"/>
                <w:sz w:val="24"/>
                <w:szCs w:val="24"/>
                <w:lang w:val="fr-FR"/>
              </w:rPr>
              <w:t xml:space="preserve">D. Trục căn thức ở mẫu: </w: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Với các biểu thức A, B mà </w:t>
            </w:r>
            <w:r w:rsidRPr="00B16F8F">
              <w:rPr>
                <w:position w:val="-6"/>
                <w:sz w:val="24"/>
                <w:szCs w:val="24"/>
              </w:rPr>
              <w:object w:dxaOrig="680" w:dyaOrig="279">
                <v:shape id="_x0000_i1049" type="#_x0000_t75" style="width:33.6pt;height:13.8pt" o:ole="">
                  <v:imagedata r:id="rId54" o:title=""/>
                </v:shape>
                <o:OLEObject Type="Embed" ProgID="Equation.DSMT4" ShapeID="_x0000_i1049" DrawAspect="Content" ObjectID="_1700639324" r:id="rId55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a có:</w:t>
            </w:r>
            <w:r w:rsidRPr="00B16F8F">
              <w:rPr>
                <w:position w:val="-32"/>
                <w:sz w:val="24"/>
                <w:szCs w:val="24"/>
              </w:rPr>
              <w:object w:dxaOrig="1359" w:dyaOrig="800">
                <v:shape id="_x0000_i1050" type="#_x0000_t75" style="width:67.8pt;height:40.2pt" o:ole="">
                  <v:imagedata r:id="rId56" o:title=""/>
                </v:shape>
                <o:OLEObject Type="Embed" ProgID="Equation.DSMT4" ShapeID="_x0000_i1050" DrawAspect="Content" ObjectID="_1700639325" r:id="rId57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> ;</w: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Với các biểu thức A, B, C mà </w:t>
            </w:r>
            <w:r w:rsidRPr="00B16F8F">
              <w:rPr>
                <w:position w:val="-8"/>
                <w:sz w:val="24"/>
                <w:szCs w:val="24"/>
              </w:rPr>
              <w:object w:dxaOrig="660" w:dyaOrig="300">
                <v:shape id="_x0000_i1051" type="#_x0000_t75" style="width:33pt;height:15.6pt" o:ole="">
                  <v:imagedata r:id="rId58" o:title=""/>
                </v:shape>
                <o:OLEObject Type="Embed" ProgID="Equation.DSMT4" ShapeID="_x0000_i1051" DrawAspect="Content" ObjectID="_1700639326" r:id="rId59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à </w:t>
            </w:r>
            <w:r w:rsidRPr="00B16F8F">
              <w:rPr>
                <w:position w:val="-4"/>
                <w:sz w:val="24"/>
                <w:szCs w:val="24"/>
              </w:rPr>
              <w:object w:dxaOrig="800" w:dyaOrig="320">
                <v:shape id="_x0000_i1052" type="#_x0000_t75" style="width:40.2pt;height:15.6pt" o:ole="">
                  <v:imagedata r:id="rId60" o:title=""/>
                </v:shape>
                <o:OLEObject Type="Embed" ProgID="Equation.DSMT4" ShapeID="_x0000_i1052" DrawAspect="Content" ObjectID="_1700639327" r:id="rId61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, ta có: </w:t>
            </w:r>
          </w:p>
          <w:p w:rsidR="00F709C8" w:rsidRPr="00B16F8F" w:rsidRDefault="00F709C8" w:rsidP="00F709C8">
            <w:pPr>
              <w:contextualSpacing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position w:val="-32"/>
                <w:sz w:val="24"/>
                <w:szCs w:val="24"/>
              </w:rPr>
              <w:object w:dxaOrig="2840" w:dyaOrig="920">
                <v:shape id="_x0000_i1053" type="#_x0000_t75" style="width:142.2pt;height:46.2pt" o:ole="">
                  <v:imagedata r:id="rId62" o:title=""/>
                </v:shape>
                <o:OLEObject Type="Embed" ProgID="Equation.DSMT4" ShapeID="_x0000_i1053" DrawAspect="Content" ObjectID="_1700639328" r:id="rId63"/>
              </w:object>
            </w:r>
          </w:p>
          <w:p w:rsidR="00F709C8" w:rsidRPr="00B16F8F" w:rsidRDefault="00F709C8" w:rsidP="00F709C8">
            <w:pPr>
              <w:contextualSpacing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Với các biểu thức A, B, C mà </w:t>
            </w:r>
            <w:r w:rsidRPr="00B16F8F">
              <w:rPr>
                <w:position w:val="-8"/>
                <w:sz w:val="24"/>
                <w:szCs w:val="24"/>
              </w:rPr>
              <w:object w:dxaOrig="660" w:dyaOrig="300">
                <v:shape id="_x0000_i1054" type="#_x0000_t75" style="width:33pt;height:15.6pt" o:ole="">
                  <v:imagedata r:id="rId64" o:title=""/>
                </v:shape>
                <o:OLEObject Type="Embed" ProgID="Equation.DSMT4" ShapeID="_x0000_i1054" DrawAspect="Content" ObjectID="_1700639329" r:id="rId65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, </w:t>
            </w:r>
            <w:r w:rsidRPr="00B16F8F">
              <w:rPr>
                <w:position w:val="-8"/>
                <w:sz w:val="24"/>
                <w:szCs w:val="24"/>
              </w:rPr>
              <w:object w:dxaOrig="680" w:dyaOrig="300">
                <v:shape id="_x0000_i1055" type="#_x0000_t75" style="width:33.6pt;height:15.6pt" o:ole="">
                  <v:imagedata r:id="rId66" o:title=""/>
                </v:shape>
                <o:OLEObject Type="Embed" ProgID="Equation.DSMT4" ShapeID="_x0000_i1055" DrawAspect="Content" ObjectID="_1700639330" r:id="rId67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à </w:t>
            </w:r>
            <w:r w:rsidRPr="00B16F8F">
              <w:rPr>
                <w:position w:val="-4"/>
                <w:sz w:val="24"/>
                <w:szCs w:val="24"/>
              </w:rPr>
              <w:object w:dxaOrig="740" w:dyaOrig="260">
                <v:shape id="_x0000_i1056" type="#_x0000_t75" style="width:37.2pt;height:13.2pt" o:ole="">
                  <v:imagedata r:id="rId68" o:title=""/>
                </v:shape>
                <o:OLEObject Type="Embed" ProgID="Equation.DSMT4" ShapeID="_x0000_i1056" DrawAspect="Content" ObjectID="_1700639331" r:id="rId69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, ta có: </w:t>
            </w:r>
          </w:p>
          <w:p w:rsidR="00F709C8" w:rsidRPr="00B16F8F" w:rsidRDefault="00F709C8" w:rsidP="00F709C8">
            <w:pPr>
              <w:rPr>
                <w:rFonts w:ascii="Palatino Linotype" w:hAnsi="Palatino Linotype" w:cs="Times New Roman"/>
                <w:sz w:val="24"/>
                <w:szCs w:val="24"/>
                <w:lang w:val="fr-FR"/>
              </w:rPr>
            </w:pPr>
            <w:r w:rsidRPr="00B16F8F">
              <w:rPr>
                <w:position w:val="-32"/>
                <w:sz w:val="24"/>
                <w:szCs w:val="24"/>
              </w:rPr>
              <w:object w:dxaOrig="2480" w:dyaOrig="920">
                <v:shape id="_x0000_i1057" type="#_x0000_t75" style="width:124.2pt;height:46.2pt" o:ole="">
                  <v:imagedata r:id="rId70" o:title=""/>
                </v:shape>
                <o:OLEObject Type="Embed" ProgID="Equation.DSMT4" ShapeID="_x0000_i1057" DrawAspect="Content" ObjectID="_1700639332" r:id="rId71"/>
              </w:object>
            </w:r>
          </w:p>
          <w:p w:rsidR="00432E4E" w:rsidRPr="00B16F8F" w:rsidRDefault="00432E4E" w:rsidP="00432E4E">
            <w:pPr>
              <w:rPr>
                <w:sz w:val="24"/>
                <w:szCs w:val="24"/>
              </w:rPr>
            </w:pPr>
          </w:p>
        </w:tc>
      </w:tr>
    </w:tbl>
    <w:p w:rsidR="00B933F1" w:rsidRPr="00B16F8F" w:rsidRDefault="00F1704A" w:rsidP="00B933F1">
      <w:pPr>
        <w:rPr>
          <w:b/>
          <w:color w:val="FF0000"/>
          <w:sz w:val="24"/>
          <w:szCs w:val="24"/>
        </w:rPr>
      </w:pPr>
      <w:r w:rsidRPr="00B16F8F">
        <w:rPr>
          <w:b/>
          <w:color w:val="FF0000"/>
          <w:sz w:val="24"/>
          <w:szCs w:val="24"/>
        </w:rPr>
        <w:t xml:space="preserve">B. CÁC DẠNG BÀI TẬP </w:t>
      </w:r>
    </w:p>
    <w:tbl>
      <w:tblPr>
        <w:tblStyle w:val="TableGrid"/>
        <w:tblW w:w="9877" w:type="dxa"/>
        <w:tblLook w:val="04A0" w:firstRow="1" w:lastRow="0" w:firstColumn="1" w:lastColumn="0" w:noHBand="0" w:noVBand="1"/>
      </w:tblPr>
      <w:tblGrid>
        <w:gridCol w:w="5256"/>
        <w:gridCol w:w="4621"/>
      </w:tblGrid>
      <w:tr w:rsidR="00CB6347" w:rsidRPr="00B16F8F" w:rsidTr="007F0165">
        <w:tc>
          <w:tcPr>
            <w:tcW w:w="5382" w:type="dxa"/>
          </w:tcPr>
          <w:p w:rsidR="00CB6347" w:rsidRPr="00B16F8F" w:rsidRDefault="00CB6347" w:rsidP="00CB6347">
            <w:pPr>
              <w:spacing w:after="120"/>
              <w:rPr>
                <w:rFonts w:ascii="Palatino Linotype" w:eastAsia="PMingLiU" w:hAnsi="Palatino Linotype" w:cs="Times New Roman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lastRenderedPageBreak/>
              <w:t xml:space="preserve">Bài 1: </w:t>
            </w: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</w:t>
            </w: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>Thực hiện các phép tính sau:</w:t>
            </w:r>
          </w:p>
          <w:p w:rsidR="00CB6347" w:rsidRPr="00B16F8F" w:rsidRDefault="00CB6347" w:rsidP="00CB6347">
            <w:pPr>
              <w:spacing w:after="120"/>
              <w:rPr>
                <w:rFonts w:ascii="Palatino Linotype" w:eastAsia="PMingLiU" w:hAnsi="Palatino Linotype" w:cs="Times New Roman"/>
                <w:sz w:val="24"/>
                <w:szCs w:val="24"/>
              </w:rPr>
            </w:pP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 xml:space="preserve">a) </w:t>
            </w:r>
            <w:r w:rsidRPr="00B16F8F">
              <w:rPr>
                <w:position w:val="-24"/>
                <w:sz w:val="24"/>
                <w:szCs w:val="24"/>
              </w:rPr>
              <w:object w:dxaOrig="2980" w:dyaOrig="700">
                <v:shape id="_x0000_i1058" type="#_x0000_t75" style="width:148.8pt;height:34.8pt" o:ole="">
                  <v:imagedata r:id="rId72" o:title=""/>
                </v:shape>
                <o:OLEObject Type="Embed" ProgID="Equation.DSMT4" ShapeID="_x0000_i1058" DrawAspect="Content" ObjectID="_1700639333" r:id="rId73"/>
              </w:object>
            </w:r>
          </w:p>
          <w:p w:rsidR="00CB6347" w:rsidRPr="00B16F8F" w:rsidRDefault="00CB6347" w:rsidP="00CB6347">
            <w:pPr>
              <w:spacing w:after="120"/>
              <w:rPr>
                <w:rFonts w:ascii="Palatino Linotype" w:eastAsia="PMingLiU" w:hAnsi="Palatino Linotype" w:cs="Times New Roman"/>
                <w:sz w:val="24"/>
                <w:szCs w:val="24"/>
              </w:rPr>
            </w:pP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 xml:space="preserve">b) </w:t>
            </w:r>
            <w:r w:rsidRPr="00B16F8F">
              <w:rPr>
                <w:position w:val="-24"/>
                <w:sz w:val="24"/>
                <w:szCs w:val="24"/>
              </w:rPr>
              <w:object w:dxaOrig="2980" w:dyaOrig="700">
                <v:shape id="_x0000_i1059" type="#_x0000_t75" style="width:148.8pt;height:34.8pt" o:ole="">
                  <v:imagedata r:id="rId74" o:title=""/>
                </v:shape>
                <o:OLEObject Type="Embed" ProgID="Equation.DSMT4" ShapeID="_x0000_i1059" DrawAspect="Content" ObjectID="_1700639334" r:id="rId75"/>
              </w:object>
            </w:r>
          </w:p>
          <w:p w:rsidR="00CB6347" w:rsidRPr="00B16F8F" w:rsidRDefault="00CB6347" w:rsidP="00CB6347">
            <w:pPr>
              <w:spacing w:after="120"/>
              <w:rPr>
                <w:rFonts w:ascii="Palatino Linotype" w:eastAsia="PMingLiU" w:hAnsi="Palatino Linotype" w:cs="Times New Roman"/>
                <w:sz w:val="24"/>
                <w:szCs w:val="24"/>
              </w:rPr>
            </w:pP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>c)</w:t>
            </w:r>
            <w:r w:rsidRPr="00B16F8F">
              <w:rPr>
                <w:rFonts w:ascii="Palatino Linotype" w:eastAsia="PMingLiU" w:hAnsi="Palatino Linotype"/>
                <w:sz w:val="24"/>
                <w:szCs w:val="24"/>
              </w:rPr>
              <w:t xml:space="preserve"> </w:t>
            </w:r>
            <w:r w:rsidRPr="00B16F8F">
              <w:rPr>
                <w:position w:val="-8"/>
                <w:sz w:val="24"/>
                <w:szCs w:val="24"/>
              </w:rPr>
              <w:object w:dxaOrig="2580" w:dyaOrig="460">
                <v:shape id="_x0000_i1060" type="#_x0000_t75" style="width:129pt;height:22.8pt" o:ole="">
                  <v:imagedata r:id="rId76" o:title=""/>
                </v:shape>
                <o:OLEObject Type="Embed" ProgID="Equation.DSMT4" ShapeID="_x0000_i1060" DrawAspect="Content" ObjectID="_1700639335" r:id="rId77"/>
              </w:object>
            </w: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 xml:space="preserve"> </w:t>
            </w:r>
          </w:p>
          <w:p w:rsidR="00CB6347" w:rsidRPr="00B16F8F" w:rsidRDefault="00CB6347" w:rsidP="00CB6347">
            <w:pPr>
              <w:rPr>
                <w:b/>
                <w:color w:val="FF0000"/>
                <w:sz w:val="24"/>
                <w:szCs w:val="24"/>
              </w:rPr>
            </w:pPr>
            <w:r w:rsidRPr="00B16F8F">
              <w:rPr>
                <w:rFonts w:ascii="Palatino Linotype" w:eastAsia="PMingLiU" w:hAnsi="Palatino Linotype" w:cs="Times New Roman"/>
                <w:sz w:val="24"/>
                <w:szCs w:val="24"/>
              </w:rPr>
              <w:t xml:space="preserve">d) </w:t>
            </w:r>
            <w:r w:rsidRPr="00B16F8F">
              <w:rPr>
                <w:position w:val="-8"/>
                <w:sz w:val="24"/>
                <w:szCs w:val="24"/>
              </w:rPr>
              <w:object w:dxaOrig="2500" w:dyaOrig="460">
                <v:shape id="_x0000_i1061" type="#_x0000_t75" style="width:124.8pt;height:22.8pt" o:ole="">
                  <v:imagedata r:id="rId78" o:title=""/>
                </v:shape>
                <o:OLEObject Type="Embed" ProgID="Equation.DSMT4" ShapeID="_x0000_i1061" DrawAspect="Content" ObjectID="_1700639336" r:id="rId79"/>
              </w:object>
            </w:r>
          </w:p>
        </w:tc>
        <w:tc>
          <w:tcPr>
            <w:tcW w:w="4495" w:type="dxa"/>
          </w:tcPr>
          <w:p w:rsidR="00CB6347" w:rsidRPr="00B16F8F" w:rsidRDefault="00CB6347" w:rsidP="00CB6347">
            <w:pPr>
              <w:rPr>
                <w:sz w:val="24"/>
                <w:szCs w:val="24"/>
                <w:lang w:val="en-US"/>
              </w:rPr>
            </w:pPr>
            <w:r w:rsidRPr="00B16F8F">
              <w:rPr>
                <w:sz w:val="24"/>
                <w:szCs w:val="24"/>
                <w:lang w:val="en-US"/>
              </w:rPr>
              <w:t>Hướng dẫn:</w:t>
            </w:r>
          </w:p>
          <w:p w:rsidR="00CB6347" w:rsidRPr="00B16F8F" w:rsidRDefault="00CB6347" w:rsidP="00CB6347">
            <w:pPr>
              <w:spacing w:after="120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sz w:val="24"/>
                <w:szCs w:val="24"/>
                <w:lang w:val="en-US"/>
              </w:rPr>
              <w:t xml:space="preserve">a) </w:t>
            </w:r>
            <w:r w:rsidRPr="00B16F8F">
              <w:rPr>
                <w:position w:val="-24"/>
                <w:sz w:val="24"/>
                <w:szCs w:val="24"/>
              </w:rPr>
              <w:object w:dxaOrig="2980" w:dyaOrig="700">
                <v:shape id="_x0000_i1062" type="#_x0000_t75" style="width:148.8pt;height:34.8pt" o:ole="">
                  <v:imagedata r:id="rId74" o:title=""/>
                </v:shape>
                <o:OLEObject Type="Embed" ProgID="Equation.DSMT4" ShapeID="_x0000_i1062" DrawAspect="Content" ObjectID="_1700639337" r:id="rId80"/>
              </w:object>
            </w:r>
          </w:p>
          <w:p w:rsidR="00CB6347" w:rsidRPr="00B16F8F" w:rsidRDefault="00CB6347" w:rsidP="00CB6347">
            <w:pPr>
              <w:spacing w:after="120"/>
              <w:rPr>
                <w:rFonts w:ascii="Palatino Linotype" w:eastAsia="PMingLiU" w:hAnsi="Palatino Linotype" w:cs="Times New Roman"/>
                <w:sz w:val="24"/>
                <w:szCs w:val="24"/>
              </w:rPr>
            </w:pPr>
            <w:r w:rsidRPr="00B16F8F">
              <w:rPr>
                <w:position w:val="-22"/>
                <w:sz w:val="24"/>
                <w:szCs w:val="24"/>
              </w:rPr>
              <w:object w:dxaOrig="2500" w:dyaOrig="560">
                <v:shape id="_x0000_i1063" type="#_x0000_t75" style="width:124.8pt;height:27.6pt" o:ole="">
                  <v:imagedata r:id="rId81" o:title=""/>
                </v:shape>
                <o:OLEObject Type="Embed" ProgID="Equation.DSMT4" ShapeID="_x0000_i1063" DrawAspect="Content" ObjectID="_1700639338" r:id="rId82"/>
              </w:object>
            </w:r>
          </w:p>
          <w:p w:rsidR="00CB6347" w:rsidRPr="00B16F8F" w:rsidRDefault="00CB6347" w:rsidP="00CB6347">
            <w:pPr>
              <w:rPr>
                <w:sz w:val="24"/>
                <w:szCs w:val="24"/>
              </w:rPr>
            </w:pPr>
            <w:r w:rsidRPr="00B16F8F">
              <w:rPr>
                <w:position w:val="-6"/>
                <w:sz w:val="24"/>
                <w:szCs w:val="24"/>
              </w:rPr>
              <w:object w:dxaOrig="3240" w:dyaOrig="380">
                <v:shape id="_x0000_i1064" type="#_x0000_t75" style="width:162.6pt;height:19.2pt" o:ole="">
                  <v:imagedata r:id="rId83" o:title=""/>
                </v:shape>
                <o:OLEObject Type="Embed" ProgID="Equation.DSMT4" ShapeID="_x0000_i1064" DrawAspect="Content" ObjectID="_1700639339" r:id="rId84"/>
              </w:object>
            </w:r>
          </w:p>
          <w:p w:rsidR="00CB6347" w:rsidRPr="00B16F8F" w:rsidRDefault="00CB6347" w:rsidP="00CB6347">
            <w:pPr>
              <w:rPr>
                <w:sz w:val="24"/>
                <w:szCs w:val="24"/>
              </w:rPr>
            </w:pPr>
            <w:r w:rsidRPr="00B16F8F">
              <w:rPr>
                <w:sz w:val="24"/>
                <w:szCs w:val="24"/>
              </w:rPr>
              <w:t>HS thực hiện các câu còn lại</w:t>
            </w:r>
          </w:p>
          <w:p w:rsidR="00CB6347" w:rsidRPr="00B16F8F" w:rsidRDefault="00CB6347" w:rsidP="00B933F1">
            <w:pPr>
              <w:rPr>
                <w:b/>
                <w:color w:val="FF0000"/>
                <w:sz w:val="24"/>
                <w:szCs w:val="24"/>
              </w:rPr>
            </w:pPr>
          </w:p>
        </w:tc>
      </w:tr>
      <w:tr w:rsidR="00E62484" w:rsidRPr="00B16F8F" w:rsidTr="007F0165">
        <w:tc>
          <w:tcPr>
            <w:tcW w:w="5382" w:type="dxa"/>
          </w:tcPr>
          <w:p w:rsidR="00E62484" w:rsidRPr="00B16F8F" w:rsidRDefault="00E62484" w:rsidP="00E62484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b/>
                <w:sz w:val="24"/>
                <w:szCs w:val="24"/>
              </w:rPr>
              <w:t xml:space="preserve">Bài 2: </w: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>Trục căn thức ở mẫu</w:t>
            </w:r>
          </w:p>
          <w:p w:rsidR="00E62484" w:rsidRPr="00B16F8F" w:rsidRDefault="00E62484" w:rsidP="00E62484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B16F8F">
              <w:rPr>
                <w:position w:val="-32"/>
                <w:sz w:val="24"/>
                <w:szCs w:val="24"/>
              </w:rPr>
              <w:object w:dxaOrig="620" w:dyaOrig="740">
                <v:shape id="_x0000_i1065" type="#_x0000_t75" style="width:31.2pt;height:37.2pt" o:ole="">
                  <v:imagedata r:id="rId85" o:title=""/>
                </v:shape>
                <o:OLEObject Type="Embed" ProgID="Equation.DSMT4" ShapeID="_x0000_i1065" DrawAspect="Content" ObjectID="_1700639340" r:id="rId86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B16F8F">
              <w:rPr>
                <w:position w:val="-32"/>
                <w:sz w:val="24"/>
                <w:szCs w:val="24"/>
              </w:rPr>
              <w:object w:dxaOrig="820" w:dyaOrig="740">
                <v:shape id="_x0000_i1066" type="#_x0000_t75" style="width:41.4pt;height:37.2pt" o:ole="">
                  <v:imagedata r:id="rId87" o:title=""/>
                </v:shape>
                <o:OLEObject Type="Embed" ProgID="Equation.DSMT4" ShapeID="_x0000_i1066" DrawAspect="Content" ObjectID="_1700639341" r:id="rId88"/>
              </w:object>
            </w:r>
          </w:p>
          <w:p w:rsidR="00E62484" w:rsidRPr="00B16F8F" w:rsidRDefault="00E62484" w:rsidP="00E62484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B16F8F">
              <w:rPr>
                <w:position w:val="-32"/>
                <w:sz w:val="24"/>
                <w:szCs w:val="24"/>
              </w:rPr>
              <w:object w:dxaOrig="820" w:dyaOrig="800">
                <v:shape id="_x0000_i1067" type="#_x0000_t75" style="width:41.4pt;height:40.2pt" o:ole="">
                  <v:imagedata r:id="rId89" o:title=""/>
                </v:shape>
                <o:OLEObject Type="Embed" ProgID="Equation.DSMT4" ShapeID="_x0000_i1067" DrawAspect="Content" ObjectID="_1700639342" r:id="rId90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B16F8F">
              <w:rPr>
                <w:position w:val="-32"/>
                <w:sz w:val="24"/>
                <w:szCs w:val="24"/>
              </w:rPr>
              <w:object w:dxaOrig="540" w:dyaOrig="740">
                <v:shape id="_x0000_i1068" type="#_x0000_t75" style="width:27.6pt;height:37.2pt" o:ole="">
                  <v:imagedata r:id="rId91" o:title=""/>
                </v:shape>
                <o:OLEObject Type="Embed" ProgID="Equation.DSMT4" ShapeID="_x0000_i1068" DrawAspect="Content" ObjectID="_1700639343" r:id="rId92"/>
              </w:object>
            </w:r>
          </w:p>
          <w:p w:rsidR="00E62484" w:rsidRPr="00B16F8F" w:rsidRDefault="00E62484" w:rsidP="00E62484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B16F8F">
              <w:rPr>
                <w:position w:val="-32"/>
                <w:sz w:val="24"/>
                <w:szCs w:val="24"/>
              </w:rPr>
              <w:object w:dxaOrig="1939" w:dyaOrig="740">
                <v:shape id="_x0000_i1069" type="#_x0000_t75" style="width:96pt;height:37.2pt" o:ole="">
                  <v:imagedata r:id="rId93" o:title=""/>
                </v:shape>
                <o:OLEObject Type="Embed" ProgID="Equation.DSMT4" ShapeID="_x0000_i1069" DrawAspect="Content" ObjectID="_1700639344" r:id="rId94"/>
              </w:object>
            </w:r>
          </w:p>
          <w:p w:rsidR="00E62484" w:rsidRPr="00B16F8F" w:rsidRDefault="00E62484" w:rsidP="00CB6347">
            <w:pPr>
              <w:spacing w:after="120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</w:p>
        </w:tc>
        <w:tc>
          <w:tcPr>
            <w:tcW w:w="4495" w:type="dxa"/>
          </w:tcPr>
          <w:p w:rsidR="00E62484" w:rsidRPr="00B16F8F" w:rsidRDefault="00E62484" w:rsidP="00E62484">
            <w:pPr>
              <w:rPr>
                <w:sz w:val="24"/>
                <w:szCs w:val="24"/>
                <w:lang w:val="nl-NL"/>
              </w:rPr>
            </w:pPr>
            <w:r w:rsidRPr="00B16F8F">
              <w:rPr>
                <w:sz w:val="24"/>
                <w:szCs w:val="24"/>
                <w:lang w:val="nl-NL"/>
              </w:rPr>
              <w:t>Hướng dẫn:</w:t>
            </w:r>
          </w:p>
          <w:p w:rsidR="00E62484" w:rsidRPr="00B16F8F" w:rsidRDefault="00E62484" w:rsidP="00E62484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B16F8F">
              <w:rPr>
                <w:position w:val="-32"/>
                <w:sz w:val="24"/>
                <w:szCs w:val="24"/>
              </w:rPr>
              <w:object w:dxaOrig="1680" w:dyaOrig="800">
                <v:shape id="_x0000_i1070" type="#_x0000_t75" style="width:84pt;height:40.2pt" o:ole="">
                  <v:imagedata r:id="rId95" o:title=""/>
                </v:shape>
                <o:OLEObject Type="Embed" ProgID="Equation.DSMT4" ShapeID="_x0000_i1070" DrawAspect="Content" ObjectID="_1700639345" r:id="rId96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B16F8F">
              <w:rPr>
                <w:position w:val="-32"/>
                <w:sz w:val="24"/>
                <w:szCs w:val="24"/>
              </w:rPr>
              <w:object w:dxaOrig="3300" w:dyaOrig="800">
                <v:shape id="_x0000_i1071" type="#_x0000_t75" style="width:165.6pt;height:40.2pt" o:ole="">
                  <v:imagedata r:id="rId97" o:title=""/>
                </v:shape>
                <o:OLEObject Type="Embed" ProgID="Equation.DSMT4" ShapeID="_x0000_i1071" DrawAspect="Content" ObjectID="_1700639346" r:id="rId98"/>
              </w:object>
            </w:r>
          </w:p>
          <w:p w:rsidR="00E62484" w:rsidRPr="00B16F8F" w:rsidRDefault="00E62484" w:rsidP="00E62484">
            <w:pPr>
              <w:rPr>
                <w:sz w:val="24"/>
                <w:szCs w:val="24"/>
              </w:rPr>
            </w:pPr>
            <w:r w:rsidRPr="00B16F8F">
              <w:rPr>
                <w:sz w:val="24"/>
                <w:szCs w:val="24"/>
              </w:rPr>
              <w:t>HS thực hiện các câu còn lại</w:t>
            </w:r>
          </w:p>
          <w:p w:rsidR="00E62484" w:rsidRPr="00B16F8F" w:rsidRDefault="00E62484" w:rsidP="00CB6347">
            <w:pPr>
              <w:rPr>
                <w:sz w:val="24"/>
                <w:szCs w:val="24"/>
              </w:rPr>
            </w:pPr>
          </w:p>
        </w:tc>
      </w:tr>
      <w:tr w:rsidR="007F0165" w:rsidRPr="00B16F8F" w:rsidTr="007F0165">
        <w:tc>
          <w:tcPr>
            <w:tcW w:w="5382" w:type="dxa"/>
          </w:tcPr>
          <w:p w:rsidR="007F0165" w:rsidRPr="00B16F8F" w:rsidRDefault="007F0165" w:rsidP="007F0165">
            <w:pPr>
              <w:spacing w:after="120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B16F8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 xml:space="preserve">Bài 3: </w:t>
            </w:r>
            <w:r w:rsidRPr="00B16F8F">
              <w:rPr>
                <w:rFonts w:ascii="Palatino Linotype" w:hAnsi="Palatino Linotype"/>
                <w:sz w:val="24"/>
                <w:szCs w:val="24"/>
                <w:lang w:val="nl-NL"/>
              </w:rPr>
              <w:t>Tìm x</w: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B16F8F">
              <w:rPr>
                <w:position w:val="-26"/>
                <w:sz w:val="24"/>
                <w:szCs w:val="24"/>
              </w:rPr>
              <w:object w:dxaOrig="4040" w:dyaOrig="740">
                <v:shape id="_x0000_i1072" type="#_x0000_t75" style="width:202.2pt;height:37.2pt" o:ole="">
                  <v:imagedata r:id="rId99" o:title=""/>
                </v:shape>
                <o:OLEObject Type="Embed" ProgID="Equation.DSMT4" ShapeID="_x0000_i1072" DrawAspect="Content" ObjectID="_1700639347" r:id="rId100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b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B16F8F">
              <w:rPr>
                <w:position w:val="-26"/>
                <w:sz w:val="24"/>
                <w:szCs w:val="24"/>
              </w:rPr>
              <w:object w:dxaOrig="4300" w:dyaOrig="740">
                <v:shape id="_x0000_i1073" type="#_x0000_t75" style="width:215.4pt;height:37.2pt" o:ole="">
                  <v:imagedata r:id="rId101" o:title=""/>
                </v:shape>
                <o:OLEObject Type="Embed" ProgID="Equation.DSMT4" ShapeID="_x0000_i1073" DrawAspect="Content" ObjectID="_1700639348" r:id="rId102"/>
              </w:object>
            </w:r>
          </w:p>
        </w:tc>
        <w:tc>
          <w:tcPr>
            <w:tcW w:w="4495" w:type="dxa"/>
          </w:tcPr>
          <w:p w:rsidR="007F0165" w:rsidRPr="00B16F8F" w:rsidRDefault="007F0165" w:rsidP="00E62484">
            <w:pPr>
              <w:rPr>
                <w:sz w:val="24"/>
                <w:szCs w:val="24"/>
                <w:lang w:val="nl-NL"/>
              </w:rPr>
            </w:pPr>
            <w:r w:rsidRPr="00B16F8F">
              <w:rPr>
                <w:sz w:val="24"/>
                <w:szCs w:val="24"/>
                <w:lang w:val="nl-NL"/>
              </w:rPr>
              <w:t>Hướng dẫn:</w: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a) ĐK: </w:t>
            </w:r>
            <w:r w:rsidRPr="00B16F8F">
              <w:rPr>
                <w:position w:val="-8"/>
                <w:sz w:val="24"/>
                <w:szCs w:val="24"/>
              </w:rPr>
              <w:object w:dxaOrig="620" w:dyaOrig="279">
                <v:shape id="_x0000_i1074" type="#_x0000_t75" style="width:31.2pt;height:13.8pt" o:ole="">
                  <v:imagedata r:id="rId103" o:title=""/>
                </v:shape>
                <o:OLEObject Type="Embed" ProgID="Equation.DSMT4" ShapeID="_x0000_i1074" DrawAspect="Content" ObjectID="_1700639349" r:id="rId104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position w:val="-26"/>
                <w:sz w:val="24"/>
                <w:szCs w:val="24"/>
              </w:rPr>
            </w:pPr>
            <w:r w:rsidRPr="00B16F8F">
              <w:rPr>
                <w:position w:val="-26"/>
                <w:sz w:val="24"/>
                <w:szCs w:val="24"/>
              </w:rPr>
              <w:object w:dxaOrig="4040" w:dyaOrig="740">
                <v:shape id="_x0000_i1075" type="#_x0000_t75" style="width:202.2pt;height:37.2pt" o:ole="">
                  <v:imagedata r:id="rId105" o:title=""/>
                </v:shape>
                <o:OLEObject Type="Embed" ProgID="Equation.DSMT4" ShapeID="_x0000_i1075" DrawAspect="Content" ObjectID="_1700639350" r:id="rId106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position w:val="-26"/>
                <w:sz w:val="24"/>
                <w:szCs w:val="24"/>
              </w:rPr>
            </w:pPr>
            <w:r w:rsidRPr="00B16F8F">
              <w:rPr>
                <w:position w:val="-24"/>
                <w:sz w:val="24"/>
                <w:szCs w:val="24"/>
              </w:rPr>
              <w:object w:dxaOrig="4400" w:dyaOrig="660">
                <v:shape id="_x0000_i1076" type="#_x0000_t75" style="width:220.2pt;height:33pt" o:ole="">
                  <v:imagedata r:id="rId107" o:title=""/>
                </v:shape>
                <o:OLEObject Type="Embed" ProgID="Equation.DSMT4" ShapeID="_x0000_i1076" DrawAspect="Content" ObjectID="_1700639351" r:id="rId108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position w:val="-26"/>
                <w:sz w:val="24"/>
                <w:szCs w:val="24"/>
              </w:rPr>
            </w:pPr>
            <w:r w:rsidRPr="00B16F8F">
              <w:rPr>
                <w:position w:val="-6"/>
                <w:sz w:val="24"/>
                <w:szCs w:val="24"/>
              </w:rPr>
              <w:object w:dxaOrig="1640" w:dyaOrig="380">
                <v:shape id="_x0000_i1077" type="#_x0000_t75" style="width:82.2pt;height:19.2pt" o:ole="">
                  <v:imagedata r:id="rId109" o:title=""/>
                </v:shape>
                <o:OLEObject Type="Embed" ProgID="Equation.DSMT4" ShapeID="_x0000_i1077" DrawAspect="Content" ObjectID="_1700639352" r:id="rId110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position w:val="-26"/>
                <w:sz w:val="24"/>
                <w:szCs w:val="24"/>
              </w:rPr>
            </w:pPr>
            <w:r w:rsidRPr="00B16F8F">
              <w:rPr>
                <w:position w:val="-6"/>
                <w:sz w:val="24"/>
                <w:szCs w:val="24"/>
              </w:rPr>
              <w:object w:dxaOrig="1520" w:dyaOrig="380">
                <v:shape id="_x0000_i1078" type="#_x0000_t75" style="width:76.2pt;height:19.2pt" o:ole="">
                  <v:imagedata r:id="rId111" o:title=""/>
                </v:shape>
                <o:OLEObject Type="Embed" ProgID="Equation.DSMT4" ShapeID="_x0000_i1078" DrawAspect="Content" ObjectID="_1700639353" r:id="rId112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position w:val="-26"/>
                <w:sz w:val="24"/>
                <w:szCs w:val="24"/>
              </w:rPr>
            </w:pPr>
            <w:r w:rsidRPr="00B16F8F">
              <w:rPr>
                <w:position w:val="-6"/>
                <w:sz w:val="24"/>
                <w:szCs w:val="24"/>
              </w:rPr>
              <w:object w:dxaOrig="1359" w:dyaOrig="279">
                <v:shape id="_x0000_i1079" type="#_x0000_t75" style="width:67.8pt;height:13.8pt" o:ole="">
                  <v:imagedata r:id="rId113" o:title=""/>
                </v:shape>
                <o:OLEObject Type="Embed" ProgID="Equation.DSMT4" ShapeID="_x0000_i1079" DrawAspect="Content" ObjectID="_1700639354" r:id="rId114"/>
              </w:objec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position w:val="-6"/>
                <w:sz w:val="24"/>
                <w:szCs w:val="24"/>
              </w:rPr>
              <w:object w:dxaOrig="960" w:dyaOrig="279">
                <v:shape id="_x0000_i1080" type="#_x0000_t75" style="width:48pt;height:13.8pt" o:ole="">
                  <v:imagedata r:id="rId115" o:title=""/>
                </v:shape>
                <o:OLEObject Type="Embed" ProgID="Equation.DSMT4" ShapeID="_x0000_i1080" DrawAspect="Content" ObjectID="_1700639355" r:id="rId116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>(thỏa mãn điều kiện)</w:t>
            </w:r>
          </w:p>
          <w:p w:rsidR="007F0165" w:rsidRPr="00B16F8F" w:rsidRDefault="007F0165" w:rsidP="007F0165">
            <w:pPr>
              <w:spacing w:beforeLines="60" w:before="144" w:afterLines="60" w:after="144"/>
              <w:rPr>
                <w:rFonts w:ascii="Palatino Linotype" w:hAnsi="Palatino Linotype"/>
                <w:sz w:val="24"/>
                <w:szCs w:val="24"/>
              </w:rPr>
            </w:pPr>
            <w:r w:rsidRPr="00B16F8F">
              <w:rPr>
                <w:rFonts w:ascii="Palatino Linotype" w:hAnsi="Palatino Linotype"/>
                <w:sz w:val="24"/>
                <w:szCs w:val="24"/>
              </w:rPr>
              <w:t xml:space="preserve">Vậy tập nghiệm của phương trình là: </w:t>
            </w:r>
            <w:r w:rsidRPr="00B16F8F">
              <w:rPr>
                <w:position w:val="-16"/>
                <w:sz w:val="24"/>
                <w:szCs w:val="24"/>
              </w:rPr>
              <w:object w:dxaOrig="880" w:dyaOrig="440">
                <v:shape id="_x0000_i1081" type="#_x0000_t75" style="width:44.4pt;height:21.6pt" o:ole="">
                  <v:imagedata r:id="rId117" o:title=""/>
                </v:shape>
                <o:OLEObject Type="Embed" ProgID="Equation.DSMT4" ShapeID="_x0000_i1081" DrawAspect="Content" ObjectID="_1700639356" r:id="rId118"/>
              </w:object>
            </w:r>
            <w:r w:rsidRPr="00B16F8F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7F0165" w:rsidRPr="00B16F8F" w:rsidRDefault="007F0165" w:rsidP="00E62484">
            <w:pPr>
              <w:rPr>
                <w:sz w:val="24"/>
                <w:szCs w:val="24"/>
              </w:rPr>
            </w:pPr>
          </w:p>
        </w:tc>
      </w:tr>
    </w:tbl>
    <w:p w:rsidR="00CB6347" w:rsidRPr="00D91EE3" w:rsidRDefault="009A7446" w:rsidP="009A7446">
      <w:pPr>
        <w:jc w:val="center"/>
        <w:rPr>
          <w:b/>
          <w:color w:val="FF0000"/>
          <w:sz w:val="32"/>
          <w:szCs w:val="32"/>
        </w:rPr>
      </w:pPr>
      <w:r w:rsidRPr="00D91EE3">
        <w:rPr>
          <w:b/>
          <w:color w:val="FF0000"/>
          <w:sz w:val="32"/>
          <w:szCs w:val="32"/>
        </w:rPr>
        <w:t>HÌNH HỌC</w:t>
      </w:r>
    </w:p>
    <w:p w:rsidR="009A7446" w:rsidRPr="00F709C8" w:rsidRDefault="009A7446" w:rsidP="00160D95">
      <w:pPr>
        <w:tabs>
          <w:tab w:val="left" w:pos="10206"/>
        </w:tabs>
        <w:rPr>
          <w:b/>
          <w:color w:val="FF0000"/>
          <w:sz w:val="28"/>
          <w:szCs w:val="28"/>
        </w:rPr>
      </w:pPr>
      <w:r w:rsidRPr="00F709C8">
        <w:rPr>
          <w:b/>
          <w:color w:val="FF0000"/>
          <w:sz w:val="28"/>
          <w:szCs w:val="28"/>
        </w:rPr>
        <w:t>A. KIẾN THỨC TRỌNG TÂM</w:t>
      </w:r>
    </w:p>
    <w:tbl>
      <w:tblPr>
        <w:tblStyle w:val="TableGrid"/>
        <w:tblW w:w="909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248"/>
        <w:gridCol w:w="4845"/>
      </w:tblGrid>
      <w:tr w:rsidR="00160D95" w:rsidRPr="00B16F8F" w:rsidTr="00B16F8F">
        <w:tc>
          <w:tcPr>
            <w:tcW w:w="4248" w:type="dxa"/>
          </w:tcPr>
          <w:p w:rsidR="009A7446" w:rsidRPr="00B16F8F" w:rsidRDefault="009A7446" w:rsidP="009A7446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>I. Một số hệ thức về cạnh và gó</w:t>
            </w:r>
            <w:r w:rsidR="00F47C91"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 xml:space="preserve">c trong tam </w:t>
            </w: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>giác vuông.</w:t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color w:val="000000" w:themeColor="text1"/>
                <w:sz w:val="24"/>
                <w:szCs w:val="24"/>
                <w:lang w:eastAsia="vi-VN"/>
              </w:rPr>
              <w:lastRenderedPageBreak/>
              <w:drawing>
                <wp:inline distT="0" distB="0" distL="0" distR="0" wp14:anchorId="28B94E21" wp14:editId="67F723B3">
                  <wp:extent cx="2522220" cy="1793293"/>
                  <wp:effectExtent l="0" t="0" r="0" b="0"/>
                  <wp:docPr id="65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441" cy="1801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● </w:t>
            </w:r>
            <w:r w:rsidRPr="00B16F8F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3280" w:dyaOrig="380">
                <v:shape id="_x0000_i1082" type="#_x0000_t75" style="width:163.8pt;height:19.2pt" o:ole="">
                  <v:imagedata r:id="rId120" o:title=""/>
                </v:shape>
                <o:OLEObject Type="Embed" ProgID="Equation.DSMT4" ShapeID="_x0000_i1082" DrawAspect="Content" ObjectID="_1700639357" r:id="rId121"/>
              </w:object>
            </w:r>
          </w:p>
          <w:p w:rsidR="009A7446" w:rsidRPr="00B16F8F" w:rsidRDefault="009A7446" w:rsidP="009A7446">
            <w:pPr>
              <w:spacing w:after="200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●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680" w:dyaOrig="320">
                <v:shape id="_x0000_i1083" type="#_x0000_t75" style="width:84pt;height:16.2pt" o:ole="">
                  <v:imagedata r:id="rId122" o:title=""/>
                </v:shape>
                <o:OLEObject Type="Embed" ProgID="Equation.DSMT4" ShapeID="_x0000_i1083" DrawAspect="Content" ObjectID="_1700639358" r:id="rId123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hay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999" w:dyaOrig="320">
                <v:shape id="_x0000_i1084" type="#_x0000_t75" style="width:49.8pt;height:16.2pt" o:ole="">
                  <v:imagedata r:id="rId124" o:title=""/>
                </v:shape>
                <o:OLEObject Type="Embed" ProgID="Equation.DSMT4" ShapeID="_x0000_i1084" DrawAspect="Content" ObjectID="_1700639359" r:id="rId125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>.</w:t>
            </w:r>
          </w:p>
          <w:p w:rsidR="009A7446" w:rsidRPr="00B16F8F" w:rsidRDefault="009A7446" w:rsidP="009A7446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●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980" w:dyaOrig="260">
                <v:shape id="_x0000_i1085" type="#_x0000_t75" style="width:99pt;height:12.6pt" o:ole="">
                  <v:imagedata r:id="rId126" o:title=""/>
                </v:shape>
                <o:OLEObject Type="Embed" ProgID="Equation.DSMT4" ShapeID="_x0000_i1085" DrawAspect="Content" ObjectID="_1700639360" r:id="rId127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hay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940" w:dyaOrig="260">
                <v:shape id="_x0000_i1086" type="#_x0000_t75" style="width:47.4pt;height:12.6pt" o:ole="">
                  <v:imagedata r:id="rId128" o:title=""/>
                </v:shape>
                <o:OLEObject Type="Embed" ProgID="Equation.DSMT4" ShapeID="_x0000_i1086" DrawAspect="Content" ObjectID="_1700639361" r:id="rId129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>.</w:t>
            </w:r>
          </w:p>
          <w:p w:rsidR="009A7446" w:rsidRPr="00B16F8F" w:rsidRDefault="009A7446" w:rsidP="00391C23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● </w:t>
            </w:r>
            <w:r w:rsidRPr="00B16F8F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2220" w:dyaOrig="680">
                <v:shape id="_x0000_i1087" type="#_x0000_t75" style="width:111pt;height:33.6pt" o:ole="">
                  <v:imagedata r:id="rId130" o:title=""/>
                </v:shape>
                <o:OLEObject Type="Embed" ProgID="Equation.DSMT4" ShapeID="_x0000_i1087" DrawAspect="Content" ObjectID="_1700639362" r:id="rId131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hay </w:t>
            </w:r>
            <w:r w:rsidRPr="00B16F8F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420" w:dyaOrig="680">
                <v:shape id="_x0000_i1088" type="#_x0000_t75" style="width:70.8pt;height:33.6pt" o:ole="">
                  <v:imagedata r:id="rId132" o:title=""/>
                </v:shape>
                <o:OLEObject Type="Embed" ProgID="Equation.DSMT4" ShapeID="_x0000_i1088" DrawAspect="Content" ObjectID="_1700639363" r:id="rId133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. </w:t>
            </w:r>
          </w:p>
          <w:p w:rsidR="00A13015" w:rsidRPr="00B16F8F" w:rsidRDefault="00A13015" w:rsidP="00A13015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  <w:t>II. Tỉ số lượng giác của góc nhọn</w:t>
            </w:r>
          </w:p>
          <w:p w:rsidR="00A13015" w:rsidRPr="00B16F8F" w:rsidRDefault="00A13015" w:rsidP="00391C23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</w:p>
          <w:p w:rsidR="00A13015" w:rsidRPr="00B16F8F" w:rsidRDefault="00A13015" w:rsidP="00391C23">
            <w:pPr>
              <w:spacing w:after="20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3DEEBB27" wp14:editId="0A8E9C24">
                  <wp:extent cx="2470765" cy="1242060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488" cy="1260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3015" w:rsidRPr="00B16F8F" w:rsidRDefault="00A13015" w:rsidP="00A13015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  <w:t xml:space="preserve">1. Định nghĩa: </w:t>
            </w:r>
            <w:r w:rsidRPr="00B16F8F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Xét tam giác ABC vuông tại A; giả sử </w: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39" w:dyaOrig="360">
                <v:shape id="_x0000_i1089" type="#_x0000_t75" style="width:31.8pt;height:18.6pt" o:ole="">
                  <v:imagedata r:id="rId135" o:title=""/>
                </v:shape>
                <o:OLEObject Type="Embed" ProgID="Equation.DSMT4" ShapeID="_x0000_i1089" DrawAspect="Content" ObjectID="_1700639364" r:id="rId136"/>
              </w:object>
            </w:r>
            <w:r w:rsidRPr="00B16F8F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( đọc là anpha)</w:t>
            </w:r>
          </w:p>
          <w:p w:rsidR="00A13015" w:rsidRPr="00B16F8F" w:rsidRDefault="00A13015" w:rsidP="00A13015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Ta có các tỉ số lượng giác của góc B như sau:</w:t>
            </w:r>
          </w:p>
          <w:p w:rsidR="00A13015" w:rsidRPr="00B16F8F" w:rsidRDefault="00C318DB" w:rsidP="00A13015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theme="majorHAnsi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đối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huyề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C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;</m:t>
                </m:r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 w:cstheme="majorHAnsi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kề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huyề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C</m:t>
                    </m:r>
                  </m:den>
                </m:f>
              </m:oMath>
            </m:oMathPara>
          </w:p>
          <w:p w:rsidR="00A13015" w:rsidRPr="00B16F8F" w:rsidRDefault="00C318DB" w:rsidP="00A13015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theme="majorHAnsi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đối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kề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B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;</m:t>
                </m:r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 w:cstheme="majorHAnsi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kề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ạnh đố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C</m:t>
                    </m:r>
                  </m:den>
                </m:f>
              </m:oMath>
            </m:oMathPara>
          </w:p>
          <w:p w:rsidR="00A13015" w:rsidRPr="00B16F8F" w:rsidRDefault="00A13015" w:rsidP="00A13015">
            <w:pPr>
              <w:jc w:val="both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>2. Tỉ số lượng giác của hai góc phụ nhau:</w:t>
            </w:r>
          </w:p>
          <w:p w:rsidR="00A13015" w:rsidRPr="00B16F8F" w:rsidRDefault="00A13015" w:rsidP="00A13015">
            <w:pPr>
              <w:spacing w:after="20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 xml:space="preserve">a) Định lí: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>Nếu hai góc phụ nhau thì sin góc này bằng cos góc kia, tan góc này bằng cot góc kia</w:t>
            </w:r>
          </w:p>
          <w:p w:rsidR="00376864" w:rsidRPr="00B16F8F" w:rsidRDefault="00376864" w:rsidP="00376864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lang w:val="nl-NL"/>
              </w:rPr>
              <w:t>III. Đường tròn</w:t>
            </w:r>
          </w:p>
          <w:p w:rsidR="00376864" w:rsidRPr="00B16F8F" w:rsidRDefault="00376864" w:rsidP="00376864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76864" w:rsidRPr="00B16F8F" w:rsidRDefault="00376864" w:rsidP="00376864">
            <w:pPr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lastRenderedPageBreak/>
              <w:t>1. Khái niệm về đường tròn.</w:t>
            </w:r>
          </w:p>
          <w:p w:rsidR="00C55BE1" w:rsidRPr="00B16F8F" w:rsidRDefault="00C55BE1" w:rsidP="00376864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C55BE1" w:rsidRPr="00B16F8F" w:rsidRDefault="00C55BE1" w:rsidP="00376864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6399A0A4" wp14:editId="17B49536">
                  <wp:extent cx="1874520" cy="1690744"/>
                  <wp:effectExtent l="0" t="0" r="0" b="508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3937" cy="1699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0D95" w:rsidRPr="00B16F8F" w:rsidRDefault="00160D95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60D95" w:rsidRPr="00B16F8F" w:rsidRDefault="00C55BE1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- Đường tròn tâm O bán kính R (R &gt; 0) là hình gồm các điểm cách điểm O một khoảng không đổi bằng R – ký hiệu (O; R) hay (O) </w:t>
            </w:r>
          </w:p>
          <w:p w:rsidR="00160D95" w:rsidRPr="00B16F8F" w:rsidRDefault="00C55BE1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- Dây cung (hay dây) là đoạn thẳng nối hai điểm trên đường tròn. Ví dụ: AC là dây của (O). </w:t>
            </w:r>
          </w:p>
          <w:p w:rsidR="00C55BE1" w:rsidRPr="00B16F8F" w:rsidRDefault="00C55BE1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- Bán kính là đoạn thẳng nối tâm đến 1 điểm trên đường tròn. Ví dụ: OA, OB, OC là bán kính của (O). </w:t>
            </w:r>
          </w:p>
          <w:p w:rsidR="00C55BE1" w:rsidRPr="00B16F8F" w:rsidRDefault="00C55BE1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>- Đường kính là dây đi qua tâm. Ví dụ: AB là đường kính (O).</w:t>
            </w:r>
          </w:p>
          <w:p w:rsidR="00A13015" w:rsidRPr="00B16F8F" w:rsidRDefault="00A13015" w:rsidP="00391C23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4845" w:type="dxa"/>
          </w:tcPr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>2. Sự xác định một đường tròn</w:t>
            </w:r>
          </w:p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13015" w:rsidRPr="00B16F8F" w:rsidRDefault="00A13015" w:rsidP="00160D9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 xml:space="preserve">- Qua ba điểm không thẳng hàng, ta vẽ được duy nhất một đường tròn. </w:t>
            </w:r>
          </w:p>
          <w:p w:rsidR="00A13015" w:rsidRPr="00B16F8F" w:rsidRDefault="00A13015" w:rsidP="00160D95">
            <w:pPr>
              <w:tabs>
                <w:tab w:val="left" w:pos="420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- Đường tròn đi qua ba điểm A, B, C được gọi là đường tròn ngoại tiếp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ABC . Khi đó,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>ABC thì được gọi là tam giác nội tiếp đường tròn.</w:t>
            </w:r>
          </w:p>
          <w:p w:rsidR="00A13015" w:rsidRPr="00B16F8F" w:rsidRDefault="00A13015" w:rsidP="00160D95">
            <w:pPr>
              <w:ind w:right="57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 - Tâm đường tròn ngoại tiếp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ABC là giao điểm của ba đường trung trực trong tam giác. Như vậy: Trong bài tập, khi ta nói ba điểm A, B, C cùng thuộc đường tròn (O) thì ta hiểu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ABC nội tiếp (O) hay đường tròn (O) ngoại tiếp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>ABC .</w:t>
            </w:r>
          </w:p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469265</wp:posOffset>
                  </wp:positionH>
                  <wp:positionV relativeFrom="paragraph">
                    <wp:posOffset>241935</wp:posOffset>
                  </wp:positionV>
                  <wp:extent cx="1882140" cy="1696085"/>
                  <wp:effectExtent l="0" t="0" r="3810" b="0"/>
                  <wp:wrapThrough wrapText="bothSides">
                    <wp:wrapPolygon edited="0">
                      <wp:start x="0" y="0"/>
                      <wp:lineTo x="0" y="21349"/>
                      <wp:lineTo x="21425" y="21349"/>
                      <wp:lineTo x="21425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140" cy="1696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 - Không vẽ được đường tròn nào đi qua ba điểm thẳng hàng. </w:t>
            </w: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01366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B8B1718" wp14:editId="088D8038">
                  <wp:extent cx="3083617" cy="1051560"/>
                  <wp:effectExtent l="0" t="0" r="254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444" cy="1110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13015" w:rsidRPr="00B16F8F" w:rsidRDefault="0010136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F9D33DB" wp14:editId="041E5D10">
                  <wp:extent cx="1508760" cy="1399529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9002" cy="1409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6864" w:rsidRPr="00B16F8F" w:rsidRDefault="00376864" w:rsidP="00580665">
            <w:pPr>
              <w:jc w:val="both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FF0000"/>
                <w:sz w:val="24"/>
                <w:szCs w:val="24"/>
              </w:rPr>
              <w:t>3. Liên hệ giữa đường kính và dây cung</w:t>
            </w:r>
          </w:p>
          <w:p w:rsidR="00A13015" w:rsidRPr="00D91EE3" w:rsidRDefault="00376864" w:rsidP="00580665">
            <w:pPr>
              <w:jc w:val="both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91EE3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* Đinh lí</w:t>
            </w:r>
            <w:r w:rsidR="00F67936" w:rsidRPr="00D91EE3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 xml:space="preserve"> 1</w:t>
            </w:r>
            <w:r w:rsidRPr="00D91EE3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:</w:t>
            </w:r>
          </w:p>
          <w:p w:rsidR="00376864" w:rsidRPr="00B16F8F" w:rsidRDefault="00376864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>Trong đường tròn, đường kính (hoặc một phần đường kính) vuông góc với một dây thì đi qua trung điểm của dây ấy.</w:t>
            </w:r>
          </w:p>
          <w:p w:rsidR="00A13015" w:rsidRPr="00B16F8F" w:rsidRDefault="00376864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4A543EC" wp14:editId="514E5CB8">
                  <wp:extent cx="1983836" cy="17373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250" cy="1761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6864" w:rsidRPr="00B16F8F" w:rsidRDefault="00376864" w:rsidP="00580665">
            <w:pPr>
              <w:jc w:val="both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</w:p>
          <w:p w:rsidR="00376864" w:rsidRPr="00B16F8F" w:rsidRDefault="00376864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05B4EAE2" wp14:editId="0ED78AD5">
                  <wp:extent cx="2164080" cy="1069209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809" cy="1072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3015" w:rsidRPr="00B16F8F" w:rsidRDefault="00A1301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A13015" w:rsidRPr="00B16F8F" w:rsidRDefault="00F6793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Định lí 2:</w:t>
            </w:r>
            <w:r w:rsidRPr="00B16F8F">
              <w:rPr>
                <w:rFonts w:asciiTheme="majorHAnsi" w:hAnsiTheme="majorHAnsi" w:cstheme="majorHAnsi"/>
                <w:color w:val="0000FF"/>
                <w:sz w:val="24"/>
                <w:szCs w:val="24"/>
              </w:rPr>
              <w:t xml:space="preserve"> </w:t>
            </w:r>
            <w:r w:rsidRPr="00B16F8F">
              <w:rPr>
                <w:rFonts w:asciiTheme="majorHAnsi" w:hAnsiTheme="majorHAnsi" w:cstheme="majorHAnsi"/>
                <w:sz w:val="24"/>
                <w:szCs w:val="24"/>
              </w:rPr>
              <w:t xml:space="preserve">Trong đường tròn, đường kính (hoặc một phần đường kính) đi qua trung điểm của một dây không đi qua tâm thì vuông góc với dây đó. </w:t>
            </w:r>
          </w:p>
          <w:p w:rsidR="00160D95" w:rsidRPr="00B16F8F" w:rsidRDefault="00160D9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60D95" w:rsidRPr="00B16F8F" w:rsidRDefault="00F6793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478C6DF1" wp14:editId="6AE8041B">
                  <wp:extent cx="1737360" cy="1523052"/>
                  <wp:effectExtent l="0" t="0" r="0" b="127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237" cy="1535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0D95" w:rsidRPr="00B16F8F" w:rsidRDefault="00F67936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ABAABD6" wp14:editId="1A9F71DB">
                  <wp:extent cx="2087880" cy="1151648"/>
                  <wp:effectExtent l="0" t="0" r="762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365" cy="1155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0D95" w:rsidRPr="00B16F8F" w:rsidRDefault="00160D95" w:rsidP="00580665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</w:tbl>
    <w:p w:rsidR="009A7446" w:rsidRPr="00B16F8F" w:rsidRDefault="009A7446" w:rsidP="009A7446">
      <w:pPr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B16F8F">
        <w:rPr>
          <w:rFonts w:asciiTheme="majorHAnsi" w:hAnsiTheme="majorHAnsi" w:cstheme="majorHAnsi"/>
          <w:b/>
          <w:color w:val="FF0000"/>
          <w:sz w:val="24"/>
          <w:szCs w:val="24"/>
        </w:rPr>
        <w:lastRenderedPageBreak/>
        <w:t xml:space="preserve">B. CÁC DẠNG BÀI TẬP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5796"/>
      </w:tblGrid>
      <w:tr w:rsidR="007E7F21" w:rsidRPr="00B16F8F" w:rsidTr="00B173F7">
        <w:tc>
          <w:tcPr>
            <w:tcW w:w="4508" w:type="dxa"/>
          </w:tcPr>
          <w:p w:rsidR="009A7446" w:rsidRPr="007E7F21" w:rsidRDefault="009A7446" w:rsidP="009A7446">
            <w:pPr>
              <w:spacing w:before="60" w:after="60"/>
              <w:jc w:val="both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7E7F21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Bài 1</w:t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Cho </w: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sym w:font="Symbol" w:char="F044"/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ABC vuông tại A, đường cao AH có</w:t>
            </w:r>
            <w:r w:rsidRPr="00B16F8F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020" w:dyaOrig="320">
                <v:shape id="_x0000_i1090" type="#_x0000_t75" style="width:51pt;height:16.2pt" o:ole="">
                  <v:imagedata r:id="rId145" o:title=""/>
                </v:shape>
                <o:OLEObject Type="Embed" ProgID="Equation.DSMT4" ShapeID="_x0000_i1090" DrawAspect="Content" ObjectID="_1700639365" r:id="rId146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880" w:dyaOrig="260">
                <v:shape id="_x0000_i1091" type="#_x0000_t75" style="width:43.8pt;height:12.6pt" o:ole="">
                  <v:imagedata r:id="rId147" o:title=""/>
                </v:shape>
                <o:OLEObject Type="Embed" ProgID="Equation.DSMT4" ShapeID="_x0000_i1091" DrawAspect="Content" ObjectID="_1700639366" r:id="rId148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 Tính AH, AC, BC, CH</w:t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FF0000"/>
                <w:sz w:val="24"/>
                <w:szCs w:val="24"/>
              </w:rPr>
            </w:pPr>
          </w:p>
        </w:tc>
        <w:tc>
          <w:tcPr>
            <w:tcW w:w="4646" w:type="dxa"/>
          </w:tcPr>
          <w:p w:rsidR="009A7446" w:rsidRPr="00B16F8F" w:rsidRDefault="009A7446" w:rsidP="009A7446">
            <w:pPr>
              <w:spacing w:after="120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9A7446" w:rsidRPr="00B16F8F" w:rsidRDefault="009A7446" w:rsidP="009A7446">
            <w:pPr>
              <w:spacing w:after="12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noProof/>
                <w:color w:val="000000" w:themeColor="text1"/>
                <w:sz w:val="24"/>
                <w:szCs w:val="24"/>
                <w:lang w:eastAsia="vi-VN"/>
              </w:rPr>
              <w:drawing>
                <wp:inline distT="0" distB="0" distL="0" distR="0" wp14:anchorId="0CB172A6" wp14:editId="0E880520">
                  <wp:extent cx="2813131" cy="1440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131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Áp dụng định lý Pytago vào tam giác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620" w:dyaOrig="260">
                <v:shape id="_x0000_i1092" type="#_x0000_t75" style="width:31.2pt;height:12.6pt" o:ole="">
                  <v:imagedata r:id="rId150" o:title=""/>
                </v:shape>
                <o:OLEObject Type="Embed" ProgID="Equation.DSMT4" ShapeID="_x0000_i1092" DrawAspect="Content" ObjectID="_1700639367" r:id="rId151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uông tại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79" w:dyaOrig="260">
                <v:shape id="_x0000_i1093" type="#_x0000_t75" style="width:13.8pt;height:12.6pt" o:ole="">
                  <v:imagedata r:id="rId152" o:title=""/>
                </v:shape>
                <o:OLEObject Type="Embed" ProgID="Equation.DSMT4" ShapeID="_x0000_i1093" DrawAspect="Content" ObjectID="_1700639368" r:id="rId153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ta có :</w:t>
            </w:r>
          </w:p>
          <w:p w:rsidR="009A7446" w:rsidRPr="00B16F8F" w:rsidRDefault="009A7446" w:rsidP="009A7446">
            <w:pPr>
              <w:tabs>
                <w:tab w:val="left" w:pos="851"/>
              </w:tabs>
              <w:jc w:val="both"/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>*)</w: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260" w:dyaOrig="340">
                <v:shape id="_x0000_i1094" type="#_x0000_t75" style="width:112.8pt;height:17.4pt" o:ole="">
                  <v:imagedata r:id="rId154" o:title=""/>
                </v:shape>
                <o:OLEObject Type="Embed" ProgID="Equation.DSMT4" ShapeID="_x0000_i1094" DrawAspect="Content" ObjectID="_1700639369" r:id="rId155"/>
              </w:objec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540" w:dyaOrig="340">
                <v:shape id="_x0000_i1095" type="#_x0000_t75" style="width:177pt;height:17.4pt" o:ole="">
                  <v:imagedata r:id="rId156" o:title=""/>
                </v:shape>
                <o:OLEObject Type="Embed" ProgID="Equation.DSMT4" ShapeID="_x0000_i1095" DrawAspect="Content" ObjectID="_1700639370" r:id="rId157"/>
              </w:object>
            </w:r>
          </w:p>
          <w:p w:rsidR="009A7446" w:rsidRPr="00B16F8F" w:rsidRDefault="009A7446" w:rsidP="009A7446">
            <w:pPr>
              <w:tabs>
                <w:tab w:val="left" w:pos="851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                                  </w: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500" w:dyaOrig="380">
                <v:shape id="_x0000_i1096" type="#_x0000_t75" style="width:75pt;height:19.2pt" o:ole="">
                  <v:imagedata r:id="rId158" o:title=""/>
                </v:shape>
                <o:OLEObject Type="Embed" ProgID="Equation.DSMT4" ShapeID="_x0000_i1096" DrawAspect="Content" ObjectID="_1700639371" r:id="rId159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(cm)</w:t>
            </w:r>
          </w:p>
          <w:p w:rsidR="009A7446" w:rsidRPr="00B16F8F" w:rsidRDefault="009A7446" w:rsidP="009A7446">
            <w:pPr>
              <w:tabs>
                <w:tab w:val="left" w:pos="851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*) Áp dụng hệ thức lượng ta có </w:t>
            </w:r>
          </w:p>
          <w:p w:rsidR="009A7446" w:rsidRPr="00B16F8F" w:rsidRDefault="009A7446" w:rsidP="009A7446">
            <w:pPr>
              <w:tabs>
                <w:tab w:val="left" w:pos="851"/>
              </w:tabs>
              <w:jc w:val="both"/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+) 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660" w:dyaOrig="320">
                <v:shape id="_x0000_i1097" type="#_x0000_t75" style="width:82.8pt;height:16.2pt" o:ole="">
                  <v:imagedata r:id="rId160" o:title=""/>
                </v:shape>
                <o:OLEObject Type="Embed" ProgID="Equation.DSMT4" ShapeID="_x0000_i1097" DrawAspect="Content" ObjectID="_1700639372" r:id="rId161"/>
              </w:objec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579" w:dyaOrig="279">
                <v:shape id="_x0000_i1098" type="#_x0000_t75" style="width:79.2pt;height:13.8pt" o:ole="">
                  <v:imagedata r:id="rId162" o:title=""/>
                </v:shape>
                <o:OLEObject Type="Embed" ProgID="Equation.DSMT4" ShapeID="_x0000_i1098" DrawAspect="Content" ObjectID="_1700639373" r:id="rId163"/>
              </w:object>
            </w:r>
          </w:p>
          <w:p w:rsidR="009A7446" w:rsidRPr="00B16F8F" w:rsidRDefault="009A7446" w:rsidP="009A7446">
            <w:pPr>
              <w:tabs>
                <w:tab w:val="left" w:pos="851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                               </w: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280" w:dyaOrig="279">
                <v:shape id="_x0000_i1099" type="#_x0000_t75" style="width:63.6pt;height:13.8pt" o:ole="">
                  <v:imagedata r:id="rId164" o:title=""/>
                </v:shape>
                <o:OLEObject Type="Embed" ProgID="Equation.DSMT4" ShapeID="_x0000_i1099" DrawAspect="Content" ObjectID="_1700639374" r:id="rId165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(cm)</w:t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Do đó </w:t>
            </w: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100" w:dyaOrig="279">
                <v:shape id="_x0000_i1100" type="#_x0000_t75" style="width:105pt;height:13.8pt" o:ole="">
                  <v:imagedata r:id="rId166" o:title=""/>
                </v:shape>
                <o:OLEObject Type="Embed" ProgID="Equation.DSMT4" ShapeID="_x0000_i1100" DrawAspect="Content" ObjectID="_1700639375" r:id="rId167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= 6 + 18 = 24(cm)</w:t>
            </w:r>
          </w:p>
          <w:p w:rsidR="009A7446" w:rsidRPr="00B16F8F" w:rsidRDefault="009A7446" w:rsidP="009A7446">
            <w:pPr>
              <w:tabs>
                <w:tab w:val="left" w:pos="3690"/>
              </w:tabs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+)</w:t>
            </w:r>
            <w:r w:rsidRPr="00B16F8F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760" w:dyaOrig="320">
                <v:shape id="_x0000_i1101" type="#_x0000_t75" style="width:88.2pt;height:16.2pt" o:ole="">
                  <v:imagedata r:id="rId168" o:title=""/>
                </v:shape>
                <o:OLEObject Type="Embed" ProgID="Equation.DSMT4" ShapeID="_x0000_i1101" DrawAspect="Content" ObjectID="_1700639376" r:id="rId169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 =18.24 = 432</w:t>
            </w:r>
          </w:p>
          <w:p w:rsidR="009A7446" w:rsidRPr="00B16F8F" w:rsidRDefault="009A7446" w:rsidP="009A7446">
            <w:pPr>
              <w:rPr>
                <w:rFonts w:asciiTheme="majorHAnsi" w:hAnsiTheme="majorHAnsi" w:cstheme="majorHAnsi"/>
                <w:color w:val="FF0000"/>
                <w:sz w:val="24"/>
                <w:szCs w:val="24"/>
              </w:rPr>
            </w:pPr>
            <w:r w:rsidRPr="00B16F8F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600" w:dyaOrig="380">
                <v:shape id="_x0000_i1102" type="#_x0000_t75" style="width:80.4pt;height:19.2pt" o:ole="">
                  <v:imagedata r:id="rId170" o:title=""/>
                </v:shape>
                <o:OLEObject Type="Embed" ProgID="Equation.DSMT4" ShapeID="_x0000_i1102" DrawAspect="Content" ObjectID="_1700639377" r:id="rId171"/>
              </w:object>
            </w:r>
            <w:r w:rsidRPr="00B16F8F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(cm</w:t>
            </w:r>
          </w:p>
        </w:tc>
      </w:tr>
      <w:tr w:rsidR="007E7F21" w:rsidRPr="00B16F8F" w:rsidTr="00B173F7">
        <w:tc>
          <w:tcPr>
            <w:tcW w:w="4508" w:type="dxa"/>
          </w:tcPr>
          <w:p w:rsidR="00B173F7" w:rsidRPr="00B173F7" w:rsidRDefault="00B173F7" w:rsidP="00B173F7">
            <w:pPr>
              <w:spacing w:before="60" w:after="6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7E7F21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lastRenderedPageBreak/>
              <w:t>Bài 2:</w:t>
            </w:r>
            <w:r w:rsidRPr="007E7F21">
              <w:rPr>
                <w:rFonts w:asciiTheme="majorHAnsi" w:hAnsiTheme="majorHAnsi" w:cstheme="majorHAnsi"/>
                <w:color w:val="0000FF"/>
                <w:sz w:val="24"/>
                <w:szCs w:val="24"/>
              </w:rPr>
              <w:t xml:space="preserve"> </w: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>Cho tam giác ABC vuông ở A, đường cao AH. Biết</w:t>
            </w:r>
            <w:r w:rsidRPr="00B173F7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380" w:dyaOrig="320">
                <v:shape id="_x0000_i1103" type="#_x0000_t75" style="width:69pt;height:15.6pt" o:ole="">
                  <v:imagedata r:id="rId172" o:title=""/>
                </v:shape>
                <o:OLEObject Type="Embed" ProgID="Equation.DSMT4" ShapeID="_x0000_i1103" DrawAspect="Content" ObjectID="_1700639378" r:id="rId173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; </w:t>
            </w:r>
            <w:r w:rsidRPr="00B173F7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240" w:dyaOrig="260">
                <v:shape id="_x0000_i1104" type="#_x0000_t75" style="width:61.8pt;height:12.6pt" o:ole="">
                  <v:imagedata r:id="rId174" o:title=""/>
                </v:shape>
                <o:OLEObject Type="Embed" ProgID="Equation.DSMT4" ShapeID="_x0000_i1104" DrawAspect="Content" ObjectID="_1700639379" r:id="rId175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B173F7" w:rsidRPr="00B173F7" w:rsidRDefault="00B173F7" w:rsidP="00B173F7">
            <w:pPr>
              <w:pStyle w:val="ListParagraph1"/>
              <w:spacing w:after="0" w:line="360" w:lineRule="auto"/>
              <w:ind w:left="0"/>
              <w:jc w:val="both"/>
              <w:rPr>
                <w:rFonts w:asciiTheme="majorHAnsi" w:hAnsiTheme="majorHAnsi" w:cstheme="majorHAnsi"/>
                <w:sz w:val="24"/>
                <w:lang w:val="en-US"/>
              </w:rPr>
            </w:pPr>
            <w:r w:rsidRPr="00B173F7">
              <w:rPr>
                <w:rFonts w:asciiTheme="majorHAnsi" w:hAnsiTheme="majorHAnsi" w:cstheme="majorHAnsi"/>
                <w:sz w:val="24"/>
                <w:lang w:val="en-US"/>
              </w:rPr>
              <w:t>a) Tính AC, BC;</w:t>
            </w:r>
          </w:p>
          <w:p w:rsidR="00B173F7" w:rsidRPr="00B173F7" w:rsidRDefault="00B173F7" w:rsidP="00B173F7">
            <w:pPr>
              <w:pStyle w:val="ListParagraph1"/>
              <w:spacing w:after="0" w:line="360" w:lineRule="auto"/>
              <w:ind w:left="0"/>
              <w:jc w:val="both"/>
              <w:rPr>
                <w:rFonts w:asciiTheme="majorHAnsi" w:hAnsiTheme="majorHAnsi" w:cstheme="majorHAnsi"/>
                <w:sz w:val="24"/>
                <w:lang w:val="en-US"/>
              </w:rPr>
            </w:pPr>
            <w:r w:rsidRPr="00B173F7">
              <w:rPr>
                <w:rFonts w:asciiTheme="majorHAnsi" w:hAnsiTheme="majorHAnsi" w:cstheme="majorHAnsi"/>
                <w:sz w:val="24"/>
                <w:lang w:val="en-US"/>
              </w:rPr>
              <w:t>b) Tính cosB, cosC.</w:t>
            </w:r>
          </w:p>
          <w:p w:rsidR="00391C23" w:rsidRPr="00B173F7" w:rsidRDefault="00391C23" w:rsidP="009A7446">
            <w:pPr>
              <w:spacing w:before="60" w:after="60"/>
              <w:jc w:val="both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646" w:type="dxa"/>
          </w:tcPr>
          <w:p w:rsidR="00B173F7" w:rsidRPr="00B173F7" w:rsidRDefault="00B173F7" w:rsidP="00B173F7">
            <w:pPr>
              <w:spacing w:after="120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</w:p>
          <w:p w:rsidR="00B173F7" w:rsidRPr="00B173F7" w:rsidRDefault="00B173F7" w:rsidP="00B173F7">
            <w:pPr>
              <w:spacing w:after="12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B173F7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02BFF12" wp14:editId="02E513CF">
                  <wp:extent cx="2177894" cy="1286544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360" cy="1291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73F7" w:rsidRPr="00B173F7" w:rsidRDefault="00B173F7" w:rsidP="00B173F7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73F7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a) </w: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Tam giác ABH vuông ở H, theo định lí Py-ta-go, ta có: </w:t>
            </w:r>
          </w:p>
          <w:p w:rsidR="00B173F7" w:rsidRPr="00B173F7" w:rsidRDefault="00B173F7" w:rsidP="00B173F7">
            <w:pPr>
              <w:spacing w:line="36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B173F7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4120" w:dyaOrig="380">
                <v:shape id="_x0000_i1105" type="#_x0000_t75" style="width:205.8pt;height:19.2pt" o:ole="">
                  <v:imagedata r:id="rId177" o:title=""/>
                </v:shape>
                <o:OLEObject Type="Embed" ProgID="Equation.DSMT4" ShapeID="_x0000_i1105" DrawAspect="Content" ObjectID="_1700639380" r:id="rId178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B173F7" w:rsidRPr="00B173F7" w:rsidRDefault="00B173F7" w:rsidP="00B173F7">
            <w:pPr>
              <w:spacing w:after="120"/>
              <w:rPr>
                <w:rFonts w:asciiTheme="majorHAnsi" w:hAnsiTheme="majorHAnsi" w:cstheme="majorHAnsi"/>
                <w:sz w:val="24"/>
                <w:szCs w:val="24"/>
              </w:rPr>
            </w:pPr>
            <w:r w:rsidRPr="00B173F7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1920" w:dyaOrig="440">
                <v:shape id="_x0000_i1106" type="#_x0000_t75" style="width:96pt;height:22.2pt" o:ole="">
                  <v:imagedata r:id="rId179" o:title=""/>
                </v:shape>
                <o:OLEObject Type="Embed" ProgID="Equation.DSMT4" ShapeID="_x0000_i1106" DrawAspect="Content" ObjectID="_1700639381" r:id="rId180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B173F7" w:rsidRPr="00B173F7" w:rsidRDefault="00B173F7" w:rsidP="00B173F7">
            <w:pPr>
              <w:spacing w:after="120"/>
              <w:rPr>
                <w:rFonts w:asciiTheme="majorHAnsi" w:hAnsiTheme="majorHAnsi" w:cstheme="majorHAnsi"/>
                <w:sz w:val="24"/>
                <w:szCs w:val="24"/>
              </w:rPr>
            </w:pP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Tam giác ABC vuông ở A, có</w:t>
            </w:r>
            <w:r w:rsidRPr="00B173F7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160" w:dyaOrig="260">
                <v:shape id="_x0000_i1107" type="#_x0000_t75" style="width:57.6pt;height:12.6pt" o:ole="">
                  <v:imagedata r:id="rId181" o:title=""/>
                </v:shape>
                <o:OLEObject Type="Embed" ProgID="Equation.DSMT4" ShapeID="_x0000_i1107" DrawAspect="Content" ObjectID="_1700639382" r:id="rId182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, theo hệ thức lượng trong tam giác vuông, ta có:</w:t>
            </w:r>
          </w:p>
          <w:p w:rsidR="00B173F7" w:rsidRPr="00B173F7" w:rsidRDefault="00B173F7" w:rsidP="00B173F7">
            <w:pPr>
              <w:spacing w:after="120"/>
              <w:rPr>
                <w:rFonts w:asciiTheme="majorHAnsi" w:hAnsiTheme="majorHAnsi" w:cstheme="majorHAnsi"/>
                <w:sz w:val="24"/>
                <w:szCs w:val="24"/>
              </w:rPr>
            </w:pPr>
            <w:r w:rsidRPr="00B173F7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640" w:dyaOrig="320">
                <v:shape id="_x0000_i1108" type="#_x0000_t75" style="width:82.2pt;height:15.6pt" o:ole="">
                  <v:imagedata r:id="rId183" o:title=""/>
                </v:shape>
                <o:OLEObject Type="Embed" ProgID="Equation.DSMT4" ShapeID="_x0000_i1108" DrawAspect="Content" ObjectID="_1700639383" r:id="rId184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B173F7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2160" w:dyaOrig="440">
                <v:shape id="_x0000_i1109" type="#_x0000_t75" style="width:108.6pt;height:22.2pt" o:ole="">
                  <v:imagedata r:id="rId185" o:title=""/>
                </v:shape>
                <o:OLEObject Type="Embed" ProgID="Equation.DSMT4" ShapeID="_x0000_i1109" DrawAspect="Content" ObjectID="_1700639384" r:id="rId186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391C23" w:rsidRPr="00B173F7" w:rsidRDefault="00B173F7" w:rsidP="00B173F7">
            <w:pPr>
              <w:spacing w:after="120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</w:pP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b) </w:t>
            </w:r>
            <w:r w:rsidRPr="00B173F7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2020" w:dyaOrig="660">
                <v:shape id="_x0000_i1110" type="#_x0000_t75" style="width:101.4pt;height:33pt" o:ole="">
                  <v:imagedata r:id="rId187" o:title=""/>
                </v:shape>
                <o:OLEObject Type="Embed" ProgID="Equation.DSMT4" ShapeID="_x0000_i1110" DrawAspect="Content" ObjectID="_1700639385" r:id="rId188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B173F7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939" w:dyaOrig="660">
                <v:shape id="_x0000_i1111" type="#_x0000_t75" style="width:97.2pt;height:33pt" o:ole="">
                  <v:imagedata r:id="rId189" o:title=""/>
                </v:shape>
                <o:OLEObject Type="Embed" ProgID="Equation.DSMT4" ShapeID="_x0000_i1111" DrawAspect="Content" ObjectID="_1700639386" r:id="rId190"/>
              </w:object>
            </w:r>
            <w:r w:rsidRPr="00B173F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</w:tr>
      <w:tr w:rsidR="00B173F7" w:rsidRPr="00B16F8F" w:rsidTr="00B173F7">
        <w:tc>
          <w:tcPr>
            <w:tcW w:w="4508" w:type="dxa"/>
          </w:tcPr>
          <w:p w:rsidR="00B173F7" w:rsidRPr="00B173F7" w:rsidRDefault="007E7F21" w:rsidP="00B173F7">
            <w:pPr>
              <w:spacing w:before="60" w:after="60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E7F21">
              <w:rPr>
                <w:b/>
                <w:color w:val="0000FF"/>
              </w:rPr>
              <w:t>Bài 3:</w:t>
            </w:r>
            <w:r w:rsidRPr="007E7F21">
              <w:rPr>
                <w:color w:val="0000FF"/>
              </w:rPr>
              <w:t xml:space="preserve"> </w:t>
            </w:r>
            <w:r w:rsidRPr="00B65944">
              <w:rPr>
                <w:rFonts w:asciiTheme="majorHAnsi" w:hAnsiTheme="majorHAnsi" w:cstheme="majorHAnsi"/>
                <w:sz w:val="24"/>
                <w:szCs w:val="24"/>
              </w:rPr>
              <w:t>Cho (O ; R) và dây AB có trung điểm là M. Tính độ dài dây AB biết bán kính OA = 13cm và OM = 5cm?</w:t>
            </w:r>
            <w:r>
              <w:t xml:space="preserve"> </w:t>
            </w:r>
          </w:p>
        </w:tc>
        <w:tc>
          <w:tcPr>
            <w:tcW w:w="4646" w:type="dxa"/>
          </w:tcPr>
          <w:p w:rsidR="00B173F7" w:rsidRDefault="007E7F21" w:rsidP="00B173F7">
            <w:pPr>
              <w:spacing w:after="120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  <w:r w:rsidRPr="00750BB7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vi-VN"/>
              </w:rPr>
              <w:drawing>
                <wp:inline distT="0" distB="0" distL="0" distR="0" wp14:anchorId="309D8E1C" wp14:editId="27618670">
                  <wp:extent cx="2065020" cy="1945525"/>
                  <wp:effectExtent l="0" t="0" r="0" b="0"/>
                  <wp:docPr id="46" name="Picture 46" descr="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 descr="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8168" cy="1948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7F21" w:rsidRDefault="007E7F21" w:rsidP="00B173F7">
            <w:pPr>
              <w:spacing w:after="120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</w:p>
          <w:p w:rsidR="007E7F21" w:rsidRPr="00B173F7" w:rsidRDefault="007E7F21" w:rsidP="00B173F7">
            <w:pPr>
              <w:spacing w:after="120"/>
              <w:rPr>
                <w:rFonts w:asciiTheme="majorHAnsi" w:hAnsiTheme="majorHAnsi" w:cstheme="majorHAnsi"/>
                <w:b/>
                <w:sz w:val="24"/>
                <w:szCs w:val="24"/>
                <w:lang w:val="nl-NL"/>
              </w:rPr>
            </w:pPr>
            <w:r>
              <w:rPr>
                <w:noProof/>
                <w:lang w:eastAsia="vi-VN"/>
              </w:rPr>
              <w:drawing>
                <wp:inline distT="0" distB="0" distL="0" distR="0" wp14:anchorId="2D6FA4CF" wp14:editId="168BC670">
                  <wp:extent cx="3535680" cy="1476510"/>
                  <wp:effectExtent l="0" t="0" r="762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5843" cy="1489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16F8F" w:rsidRDefault="006B70A1">
      <w:pP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C. B</w:t>
      </w:r>
      <w:r w:rsidRPr="006B70A1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ÀI</w:t>
      </w:r>
      <w: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 T</w:t>
      </w:r>
      <w:r w:rsidRPr="006B70A1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Ậ</w:t>
      </w:r>
      <w: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P V</w:t>
      </w:r>
      <w:r w:rsidRPr="006B70A1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Ề</w:t>
      </w:r>
      <w: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 NH</w:t>
      </w:r>
      <w:r w:rsidRPr="006B70A1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À</w:t>
      </w:r>
    </w:p>
    <w:p w:rsidR="006B70A1" w:rsidRPr="006B70A1" w:rsidRDefault="006B70A1">
      <w:pP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6BED98A2" wp14:editId="34CAD7F4">
            <wp:extent cx="5920740" cy="1284192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6015105" cy="130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B70A1" w:rsidRPr="006B70A1" w:rsidSect="00D91EE3">
      <w:pgSz w:w="11906" w:h="16838"/>
      <w:pgMar w:top="1135" w:right="0" w:bottom="993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8632CF"/>
    <w:multiLevelType w:val="hybridMultilevel"/>
    <w:tmpl w:val="1298959A"/>
    <w:lvl w:ilvl="0" w:tplc="30E09128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AE525E"/>
    <w:multiLevelType w:val="hybridMultilevel"/>
    <w:tmpl w:val="621C574C"/>
    <w:lvl w:ilvl="0" w:tplc="F5B023DE">
      <w:start w:val="1"/>
      <w:numFmt w:val="bullet"/>
      <w:lvlText w:val="-"/>
      <w:lvlJc w:val="left"/>
      <w:pPr>
        <w:ind w:left="360" w:hanging="360"/>
      </w:pPr>
      <w:rPr>
        <w:rFonts w:ascii="Palatino Linotype" w:eastAsiaTheme="minorHAnsi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1C3B"/>
    <w:rsid w:val="00101366"/>
    <w:rsid w:val="00160D95"/>
    <w:rsid w:val="00187E5F"/>
    <w:rsid w:val="00376864"/>
    <w:rsid w:val="00391C23"/>
    <w:rsid w:val="00432E4E"/>
    <w:rsid w:val="00580665"/>
    <w:rsid w:val="006B70A1"/>
    <w:rsid w:val="007E7F21"/>
    <w:rsid w:val="007F0165"/>
    <w:rsid w:val="009A03B5"/>
    <w:rsid w:val="009A7446"/>
    <w:rsid w:val="009F32FE"/>
    <w:rsid w:val="00A13015"/>
    <w:rsid w:val="00B16F8F"/>
    <w:rsid w:val="00B173F7"/>
    <w:rsid w:val="00B41C3B"/>
    <w:rsid w:val="00B65944"/>
    <w:rsid w:val="00B933F1"/>
    <w:rsid w:val="00C318DB"/>
    <w:rsid w:val="00C55BE1"/>
    <w:rsid w:val="00CA6DEE"/>
    <w:rsid w:val="00CB6347"/>
    <w:rsid w:val="00D2062F"/>
    <w:rsid w:val="00D91EE3"/>
    <w:rsid w:val="00DE2DAC"/>
    <w:rsid w:val="00E00D16"/>
    <w:rsid w:val="00E37905"/>
    <w:rsid w:val="00E62484"/>
    <w:rsid w:val="00F1704A"/>
    <w:rsid w:val="00F47C91"/>
    <w:rsid w:val="00F67936"/>
    <w:rsid w:val="00F70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93B6EA"/>
  <w15:chartTrackingRefBased/>
  <w15:docId w15:val="{39708618-8DCA-44FF-AAEF-4C0AC3FA9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206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32E4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933F1"/>
  </w:style>
  <w:style w:type="paragraph" w:customStyle="1" w:styleId="ListParagraph1">
    <w:name w:val="List Paragraph1"/>
    <w:basedOn w:val="Normal"/>
    <w:uiPriority w:val="34"/>
    <w:qFormat/>
    <w:rsid w:val="00B173F7"/>
    <w:pPr>
      <w:spacing w:after="200" w:line="276" w:lineRule="auto"/>
      <w:ind w:left="720"/>
      <w:contextualSpacing/>
    </w:pPr>
    <w:rPr>
      <w:rFonts w:ascii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D91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1E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9.png"/><Relationship Id="rId159" Type="http://schemas.openxmlformats.org/officeDocument/2006/relationships/oleObject" Target="embeddings/oleObject72.bin"/><Relationship Id="rId170" Type="http://schemas.openxmlformats.org/officeDocument/2006/relationships/image" Target="media/image89.wmf"/><Relationship Id="rId191" Type="http://schemas.openxmlformats.org/officeDocument/2006/relationships/image" Target="media/image100.png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8.e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84.wmf"/><Relationship Id="rId181" Type="http://schemas.openxmlformats.org/officeDocument/2006/relationships/image" Target="media/image9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70.png"/><Relationship Id="rId85" Type="http://schemas.openxmlformats.org/officeDocument/2006/relationships/image" Target="media/image41.wmf"/><Relationship Id="rId150" Type="http://schemas.openxmlformats.org/officeDocument/2006/relationships/image" Target="media/image79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101.png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71.png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emf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90.wmf"/><Relationship Id="rId193" Type="http://schemas.openxmlformats.org/officeDocument/2006/relationships/image" Target="media/image102.png"/><Relationship Id="rId13" Type="http://schemas.openxmlformats.org/officeDocument/2006/relationships/image" Target="media/image5.png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72.png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85.wmf"/><Relationship Id="rId183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80.wmf"/><Relationship Id="rId173" Type="http://schemas.openxmlformats.org/officeDocument/2006/relationships/oleObject" Target="embeddings/oleObject79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7.wmf"/><Relationship Id="rId168" Type="http://schemas.openxmlformats.org/officeDocument/2006/relationships/image" Target="media/image8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3.png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png"/><Relationship Id="rId158" Type="http://schemas.openxmlformats.org/officeDocument/2006/relationships/image" Target="media/image8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1.wmf"/><Relationship Id="rId179" Type="http://schemas.openxmlformats.org/officeDocument/2006/relationships/image" Target="media/image94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4.png"/><Relationship Id="rId148" Type="http://schemas.openxmlformats.org/officeDocument/2006/relationships/oleObject" Target="embeddings/oleObject67.bin"/><Relationship Id="rId164" Type="http://schemas.openxmlformats.org/officeDocument/2006/relationships/image" Target="media/image86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80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5.png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6.png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92.e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6.wmf"/><Relationship Id="rId166" Type="http://schemas.openxmlformats.org/officeDocument/2006/relationships/image" Target="media/image87.wmf"/><Relationship Id="rId187" Type="http://schemas.openxmlformats.org/officeDocument/2006/relationships/image" Target="media/image98.wmf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image" Target="media/image82.wmf"/><Relationship Id="rId177" Type="http://schemas.openxmlformats.org/officeDocument/2006/relationships/image" Target="media/image93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5</Pages>
  <Words>931</Words>
  <Characters>530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</cp:revision>
  <dcterms:created xsi:type="dcterms:W3CDTF">2021-12-09T13:13:00Z</dcterms:created>
  <dcterms:modified xsi:type="dcterms:W3CDTF">2021-12-10T03:56:00Z</dcterms:modified>
</cp:coreProperties>
</file>